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CellMar>
          <w:top w:w="108" w:type="dxa"/>
          <w:bottom w:w="108" w:type="dxa"/>
        </w:tblCellMar>
        <w:tblLook w:val="04A0" w:firstRow="1" w:lastRow="0" w:firstColumn="1" w:lastColumn="0" w:noHBand="0" w:noVBand="1"/>
      </w:tblPr>
      <w:tblGrid>
        <w:gridCol w:w="1270"/>
        <w:gridCol w:w="1281"/>
        <w:gridCol w:w="1764"/>
        <w:gridCol w:w="1717"/>
        <w:gridCol w:w="515"/>
        <w:gridCol w:w="515"/>
        <w:gridCol w:w="515"/>
        <w:gridCol w:w="515"/>
        <w:gridCol w:w="515"/>
        <w:gridCol w:w="515"/>
        <w:gridCol w:w="516"/>
      </w:tblGrid>
      <w:tr w:rsidR="00E12C04" w:rsidRPr="00FD10FB" w14:paraId="2FEA45AF" w14:textId="77777777" w:rsidTr="005F7295">
        <w:tc>
          <w:tcPr>
            <w:tcW w:w="12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AF7126" w14:textId="77777777" w:rsidR="00E12C04" w:rsidRPr="00FD10FB" w:rsidRDefault="00E12C04" w:rsidP="003F346D">
            <w:pPr>
              <w:pStyle w:val="NoSpacing"/>
              <w:jc w:val="center"/>
              <w:rPr>
                <w:rFonts w:ascii="Arial" w:hAnsi="Arial" w:cs="Arial"/>
                <w:bCs/>
                <w:sz w:val="14"/>
                <w:szCs w:val="14"/>
              </w:rPr>
            </w:pPr>
            <w:bookmarkStart w:id="0" w:name="_Hlk67144849"/>
            <w:bookmarkStart w:id="1" w:name="_GoBack"/>
            <w:bookmarkEnd w:id="0"/>
            <w:bookmarkEnd w:id="1"/>
            <w:r w:rsidRPr="00FD10F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5069758" wp14:editId="6CDD8486">
                  <wp:extent cx="530266" cy="667512"/>
                  <wp:effectExtent l="0" t="0" r="3175" b="0"/>
                  <wp:docPr id="2" name="Picture 2" descr="C:\Users\S8603734C\AppData\Local\Microsoft\Windows\INetCache\Content.Word\njc cres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S8603734C\AppData\Local\Microsoft\Windows\INetCache\Content.Word\njc crest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832" t="3579" r="23809" b="32600"/>
                          <a:stretch/>
                        </pic:blipFill>
                        <pic:spPr bwMode="auto">
                          <a:xfrm>
                            <a:off x="0" y="0"/>
                            <a:ext cx="575149" cy="724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68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9473C7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/>
                <w:bCs/>
                <w:sz w:val="32"/>
                <w:szCs w:val="32"/>
              </w:rPr>
            </w:pPr>
            <w:r w:rsidRPr="00FD10FB">
              <w:rPr>
                <w:rFonts w:ascii="Arial" w:hAnsi="Arial" w:cs="Arial"/>
                <w:b/>
                <w:bCs/>
                <w:sz w:val="32"/>
                <w:szCs w:val="32"/>
              </w:rPr>
              <w:t>NATIONAL JUNIOR COLLEGE</w:t>
            </w:r>
          </w:p>
          <w:p w14:paraId="1DF9B539" w14:textId="068D3D01" w:rsidR="00E12C04" w:rsidRPr="00FD10FB" w:rsidRDefault="00E84A55" w:rsidP="003F346D">
            <w:pPr>
              <w:pStyle w:val="NoSpacing"/>
              <w:rPr>
                <w:rFonts w:ascii="Arial" w:hAnsi="Arial" w:cs="Arial"/>
                <w:b/>
                <w:bCs/>
                <w:sz w:val="32"/>
                <w:szCs w:val="32"/>
              </w:rPr>
            </w:pPr>
            <w:r w:rsidRPr="00FD10FB">
              <w:rPr>
                <w:rFonts w:ascii="Arial" w:hAnsi="Arial" w:cs="Arial"/>
                <w:b/>
                <w:bCs/>
                <w:sz w:val="32"/>
                <w:szCs w:val="32"/>
              </w:rPr>
              <w:t>SENIOR HIGH 1</w:t>
            </w:r>
          </w:p>
          <w:p w14:paraId="071446BC" w14:textId="380F3674" w:rsidR="00E12C04" w:rsidRPr="00FD10FB" w:rsidRDefault="00E84A55" w:rsidP="003F346D">
            <w:pPr>
              <w:pStyle w:val="NoSpacing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FD10FB">
              <w:rPr>
                <w:rFonts w:ascii="Arial" w:hAnsi="Arial" w:cs="Arial"/>
                <w:b/>
                <w:bCs/>
                <w:sz w:val="32"/>
                <w:szCs w:val="32"/>
              </w:rPr>
              <w:t>Higher 2</w:t>
            </w:r>
          </w:p>
        </w:tc>
      </w:tr>
      <w:tr w:rsidR="00E12C04" w:rsidRPr="00FD10FB" w14:paraId="50839A91" w14:textId="77777777" w:rsidTr="005F7295">
        <w:tc>
          <w:tcPr>
            <w:tcW w:w="1270" w:type="dxa"/>
            <w:tcBorders>
              <w:top w:val="nil"/>
              <w:left w:val="nil"/>
              <w:bottom w:val="nil"/>
            </w:tcBorders>
          </w:tcPr>
          <w:p w14:paraId="49800492" w14:textId="77777777" w:rsidR="00E12C04" w:rsidRPr="00FD10FB" w:rsidRDefault="00E12C04" w:rsidP="003F346D">
            <w:pPr>
              <w:pStyle w:val="NoSpacing"/>
              <w:jc w:val="both"/>
              <w:rPr>
                <w:rFonts w:ascii="Arial" w:hAnsi="Arial" w:cs="Arial"/>
                <w:bCs/>
                <w:sz w:val="28"/>
                <w:szCs w:val="28"/>
              </w:rPr>
            </w:pPr>
            <w:r w:rsidRPr="00FD10FB">
              <w:rPr>
                <w:rFonts w:ascii="Arial" w:hAnsi="Arial" w:cs="Arial"/>
                <w:bCs/>
                <w:sz w:val="28"/>
                <w:szCs w:val="28"/>
              </w:rPr>
              <w:t>NAME</w:t>
            </w:r>
          </w:p>
        </w:tc>
        <w:tc>
          <w:tcPr>
            <w:tcW w:w="8368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14:paraId="4F3C1F24" w14:textId="77777777" w:rsidR="00E12C04" w:rsidRPr="00FD10FB" w:rsidRDefault="006A7CD5" w:rsidP="003F346D">
            <w:pPr>
              <w:pStyle w:val="NoSpacing"/>
              <w:jc w:val="both"/>
              <w:rPr>
                <w:rFonts w:ascii="Arial" w:hAnsi="Arial" w:cs="Arial"/>
                <w:b/>
                <w:sz w:val="28"/>
                <w:szCs w:val="28"/>
              </w:rPr>
            </w:pPr>
            <w:r w:rsidRPr="00FD10FB">
              <w:rPr>
                <w:rFonts w:ascii="Arial" w:hAnsi="Arial" w:cs="Arial"/>
                <w:b/>
                <w:sz w:val="28"/>
                <w:szCs w:val="28"/>
              </w:rPr>
              <w:t xml:space="preserve">         </w:t>
            </w:r>
            <w:r w:rsidR="0070034F" w:rsidRPr="00FD10FB">
              <w:rPr>
                <w:rFonts w:ascii="Arial" w:hAnsi="Arial" w:cs="Arial"/>
                <w:b/>
                <w:sz w:val="28"/>
                <w:szCs w:val="28"/>
              </w:rPr>
              <w:t xml:space="preserve">         </w:t>
            </w:r>
            <w:r w:rsidRPr="00FD10FB">
              <w:rPr>
                <w:rFonts w:ascii="Arial" w:hAnsi="Arial" w:cs="Arial"/>
                <w:b/>
                <w:sz w:val="28"/>
                <w:szCs w:val="28"/>
              </w:rPr>
              <w:t xml:space="preserve">                     </w:t>
            </w:r>
            <w:r w:rsidR="007434F8" w:rsidRPr="00FD10FB">
              <w:rPr>
                <w:rFonts w:ascii="Arial" w:hAnsi="Arial" w:cs="Arial"/>
                <w:b/>
                <w:sz w:val="28"/>
                <w:szCs w:val="28"/>
              </w:rPr>
              <w:t xml:space="preserve">                              </w:t>
            </w:r>
          </w:p>
        </w:tc>
      </w:tr>
      <w:tr w:rsidR="00E12C04" w:rsidRPr="00FD10FB" w14:paraId="7C026FE6" w14:textId="77777777" w:rsidTr="005F7295">
        <w:tc>
          <w:tcPr>
            <w:tcW w:w="1270" w:type="dxa"/>
            <w:tcBorders>
              <w:top w:val="nil"/>
              <w:left w:val="nil"/>
              <w:bottom w:val="nil"/>
              <w:right w:val="nil"/>
            </w:tcBorders>
          </w:tcPr>
          <w:p w14:paraId="63CD9B7E" w14:textId="77777777" w:rsidR="00E12C04" w:rsidRPr="00FD10FB" w:rsidRDefault="00E12C04" w:rsidP="003F346D">
            <w:pPr>
              <w:pStyle w:val="NoSpacing"/>
              <w:jc w:val="both"/>
              <w:rPr>
                <w:rFonts w:ascii="Arial" w:hAnsi="Arial" w:cs="Arial"/>
                <w:bCs/>
                <w:sz w:val="2"/>
                <w:szCs w:val="2"/>
              </w:rPr>
            </w:pPr>
          </w:p>
        </w:tc>
        <w:tc>
          <w:tcPr>
            <w:tcW w:w="8368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D32369" w14:textId="77777777" w:rsidR="00E12C04" w:rsidRPr="00FD10FB" w:rsidRDefault="00E12C04" w:rsidP="003F346D">
            <w:pPr>
              <w:pStyle w:val="NoSpacing"/>
              <w:jc w:val="both"/>
              <w:rPr>
                <w:rFonts w:ascii="Arial" w:hAnsi="Arial" w:cs="Arial"/>
                <w:b/>
                <w:sz w:val="2"/>
                <w:szCs w:val="2"/>
              </w:rPr>
            </w:pPr>
          </w:p>
        </w:tc>
      </w:tr>
      <w:tr w:rsidR="00E12C04" w:rsidRPr="00FD10FB" w14:paraId="7B374690" w14:textId="77777777" w:rsidTr="00120AF0">
        <w:trPr>
          <w:trHeight w:val="432"/>
        </w:trPr>
        <w:tc>
          <w:tcPr>
            <w:tcW w:w="127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48BB4F5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  <w:r w:rsidRPr="00FD10FB">
              <w:rPr>
                <w:rFonts w:ascii="Arial" w:hAnsi="Arial" w:cs="Arial"/>
                <w:bCs/>
                <w:sz w:val="28"/>
                <w:szCs w:val="28"/>
              </w:rPr>
              <w:t>CLASS</w:t>
            </w:r>
          </w:p>
        </w:tc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9CBC7" w14:textId="38B4E62D" w:rsidR="00E12C04" w:rsidRPr="00FD10FB" w:rsidRDefault="00E84A55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  <w:r w:rsidRPr="00FD10FB">
              <w:rPr>
                <w:rFonts w:ascii="Arial" w:hAnsi="Arial" w:cs="Arial"/>
                <w:bCs/>
                <w:sz w:val="28"/>
                <w:szCs w:val="28"/>
              </w:rPr>
              <w:t>1ma2</w:t>
            </w:r>
          </w:p>
        </w:tc>
        <w:tc>
          <w:tcPr>
            <w:tcW w:w="17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2FB9B03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171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9769689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  <w:r w:rsidRPr="00FD10FB">
              <w:rPr>
                <w:rFonts w:ascii="Arial" w:hAnsi="Arial" w:cs="Arial"/>
                <w:bCs/>
                <w:sz w:val="20"/>
                <w:szCs w:val="20"/>
              </w:rPr>
              <w:t>REGISTRATION NUMBER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9D471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7E89D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03A8BA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CAB4F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4B0F9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5E793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19ED7" w14:textId="77777777" w:rsidR="00E12C04" w:rsidRPr="00FD10FB" w:rsidRDefault="00E12C04" w:rsidP="003F346D">
            <w:pPr>
              <w:pStyle w:val="NoSpacing"/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</w:tbl>
    <w:p w14:paraId="129B05D1" w14:textId="77777777" w:rsidR="00E12C04" w:rsidRPr="00FD10FB" w:rsidRDefault="00E12C04" w:rsidP="003F346D">
      <w:pPr>
        <w:pStyle w:val="NoSpacing"/>
        <w:pBdr>
          <w:bottom w:val="single" w:sz="6" w:space="1" w:color="auto"/>
        </w:pBdr>
        <w:jc w:val="both"/>
        <w:rPr>
          <w:rFonts w:ascii="Arial" w:hAnsi="Arial" w:cs="Arial"/>
          <w:b/>
          <w:sz w:val="14"/>
          <w:szCs w:val="14"/>
        </w:rPr>
      </w:pPr>
    </w:p>
    <w:p w14:paraId="603ACE02" w14:textId="77777777" w:rsidR="00E12C04" w:rsidRPr="00FD10FB" w:rsidRDefault="00E12C04" w:rsidP="003F346D">
      <w:pPr>
        <w:pStyle w:val="NoSpacing"/>
        <w:jc w:val="both"/>
        <w:rPr>
          <w:rFonts w:ascii="Arial" w:hAnsi="Arial" w:cs="Arial"/>
          <w:sz w:val="14"/>
          <w:szCs w:val="14"/>
        </w:rPr>
      </w:pPr>
    </w:p>
    <w:p w14:paraId="4AFE0D93" w14:textId="3E507E8A" w:rsidR="00E12C04" w:rsidRPr="00FD10FB" w:rsidRDefault="00E84A55" w:rsidP="003F346D">
      <w:pPr>
        <w:pStyle w:val="NoSpacing"/>
        <w:tabs>
          <w:tab w:val="right" w:pos="9638"/>
        </w:tabs>
        <w:jc w:val="both"/>
        <w:rPr>
          <w:rFonts w:ascii="Arial" w:hAnsi="Arial" w:cs="Arial"/>
          <w:b/>
          <w:sz w:val="32"/>
          <w:szCs w:val="32"/>
        </w:rPr>
      </w:pPr>
      <w:r w:rsidRPr="00FD10FB">
        <w:rPr>
          <w:rFonts w:ascii="Arial" w:hAnsi="Arial" w:cs="Arial"/>
          <w:b/>
          <w:sz w:val="32"/>
          <w:szCs w:val="32"/>
        </w:rPr>
        <w:t>MATHEMATICS</w:t>
      </w:r>
      <w:r w:rsidR="0022686D" w:rsidRPr="00FD10FB">
        <w:rPr>
          <w:rFonts w:ascii="Arial" w:hAnsi="Arial" w:cs="Arial"/>
          <w:b/>
          <w:sz w:val="32"/>
          <w:szCs w:val="32"/>
        </w:rPr>
        <w:tab/>
      </w:r>
      <w:r w:rsidRPr="00FD10FB">
        <w:rPr>
          <w:rFonts w:ascii="Arial" w:hAnsi="Arial" w:cs="Arial"/>
          <w:b/>
          <w:sz w:val="32"/>
          <w:szCs w:val="32"/>
        </w:rPr>
        <w:t>9758</w:t>
      </w:r>
    </w:p>
    <w:p w14:paraId="0F5B9AFE" w14:textId="77777777" w:rsidR="00E12C04" w:rsidRPr="00FD10FB" w:rsidRDefault="00E12C04" w:rsidP="003F346D">
      <w:pPr>
        <w:pStyle w:val="NoSpacing"/>
        <w:tabs>
          <w:tab w:val="right" w:pos="9638"/>
        </w:tabs>
        <w:jc w:val="both"/>
        <w:rPr>
          <w:rFonts w:ascii="Arial" w:hAnsi="Arial" w:cs="Arial"/>
          <w:b/>
          <w:sz w:val="14"/>
          <w:szCs w:val="14"/>
        </w:rPr>
      </w:pPr>
    </w:p>
    <w:p w14:paraId="4855CCE7" w14:textId="71BB7C12" w:rsidR="00E12C04" w:rsidRPr="00FD10FB" w:rsidRDefault="00FE55CB" w:rsidP="003F346D">
      <w:pPr>
        <w:pStyle w:val="NoSpacing"/>
        <w:tabs>
          <w:tab w:val="right" w:pos="9638"/>
        </w:tabs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motional Examination</w:t>
      </w:r>
      <w:r w:rsidR="00E12C04" w:rsidRPr="00FD10FB">
        <w:rPr>
          <w:rFonts w:ascii="Arial" w:hAnsi="Arial" w:cs="Arial"/>
          <w:b/>
        </w:rPr>
        <w:tab/>
      </w:r>
      <w:r w:rsidR="00D52967">
        <w:rPr>
          <w:rFonts w:ascii="Arial" w:hAnsi="Arial" w:cs="Arial"/>
          <w:b/>
        </w:rPr>
        <w:t>30</w:t>
      </w:r>
      <w:r w:rsidR="00FD10FB" w:rsidRPr="00FD10FB">
        <w:rPr>
          <w:rFonts w:ascii="Arial" w:hAnsi="Arial" w:cs="Arial"/>
          <w:b/>
        </w:rPr>
        <w:t xml:space="preserve"> </w:t>
      </w:r>
      <w:r w:rsidR="00D52967">
        <w:rPr>
          <w:rFonts w:ascii="Arial" w:hAnsi="Arial" w:cs="Arial"/>
          <w:b/>
        </w:rPr>
        <w:t>September</w:t>
      </w:r>
      <w:r w:rsidR="00E84A55" w:rsidRPr="00FD10FB">
        <w:rPr>
          <w:rFonts w:ascii="Arial" w:hAnsi="Arial" w:cs="Arial"/>
          <w:b/>
        </w:rPr>
        <w:t xml:space="preserve"> 2021</w:t>
      </w:r>
    </w:p>
    <w:p w14:paraId="1EA29076" w14:textId="77777777" w:rsidR="00E12C04" w:rsidRPr="00FD10FB" w:rsidRDefault="00E12C04" w:rsidP="003F346D">
      <w:pPr>
        <w:pStyle w:val="NoSpacing"/>
        <w:tabs>
          <w:tab w:val="right" w:pos="9638"/>
        </w:tabs>
        <w:jc w:val="both"/>
        <w:rPr>
          <w:rFonts w:ascii="Arial" w:hAnsi="Arial" w:cs="Arial"/>
          <w:b/>
          <w:sz w:val="14"/>
          <w:szCs w:val="14"/>
        </w:rPr>
      </w:pPr>
    </w:p>
    <w:p w14:paraId="5D8CD0D6" w14:textId="690D1CC9" w:rsidR="00E12C04" w:rsidRPr="00FD10FB" w:rsidRDefault="0022686D" w:rsidP="003F346D">
      <w:pPr>
        <w:pStyle w:val="NoSpacing"/>
        <w:tabs>
          <w:tab w:val="right" w:pos="9638"/>
        </w:tabs>
        <w:jc w:val="both"/>
        <w:rPr>
          <w:rFonts w:ascii="Arial" w:hAnsi="Arial" w:cs="Arial"/>
          <w:b/>
        </w:rPr>
      </w:pPr>
      <w:r w:rsidRPr="00FD10FB">
        <w:rPr>
          <w:rFonts w:ascii="Arial" w:hAnsi="Arial" w:cs="Arial"/>
          <w:b/>
        </w:rPr>
        <w:tab/>
      </w:r>
      <w:r w:rsidR="00FE55CB">
        <w:rPr>
          <w:rFonts w:ascii="Arial" w:hAnsi="Arial" w:cs="Arial"/>
          <w:b/>
        </w:rPr>
        <w:t>3</w:t>
      </w:r>
      <w:r w:rsidR="006A7CD5" w:rsidRPr="00FD10FB">
        <w:rPr>
          <w:rFonts w:ascii="Arial" w:hAnsi="Arial" w:cs="Arial"/>
          <w:b/>
        </w:rPr>
        <w:t xml:space="preserve"> </w:t>
      </w:r>
      <w:r w:rsidRPr="00FD10FB">
        <w:rPr>
          <w:rFonts w:ascii="Arial" w:hAnsi="Arial" w:cs="Arial"/>
          <w:b/>
        </w:rPr>
        <w:t>hour</w:t>
      </w:r>
      <w:r w:rsidR="00173466" w:rsidRPr="00FD10FB">
        <w:rPr>
          <w:rFonts w:ascii="Arial" w:hAnsi="Arial" w:cs="Arial"/>
          <w:b/>
        </w:rPr>
        <w:t>s</w:t>
      </w:r>
    </w:p>
    <w:p w14:paraId="7E349700" w14:textId="77777777" w:rsidR="00E12C04" w:rsidRPr="00FD10FB" w:rsidRDefault="00E12C04" w:rsidP="003F346D">
      <w:pPr>
        <w:pStyle w:val="NoSpacing"/>
        <w:jc w:val="both"/>
        <w:rPr>
          <w:rFonts w:ascii="Arial" w:hAnsi="Arial" w:cs="Arial"/>
          <w:sz w:val="14"/>
          <w:szCs w:val="14"/>
        </w:rPr>
      </w:pPr>
    </w:p>
    <w:p w14:paraId="1158EEBE" w14:textId="1AD2CE0C" w:rsidR="00316098" w:rsidRDefault="00316098" w:rsidP="003F346D">
      <w:pPr>
        <w:pStyle w:val="NoSpacing"/>
        <w:tabs>
          <w:tab w:val="left" w:pos="2268"/>
        </w:tabs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andidates answer on the Question Paper.</w:t>
      </w:r>
    </w:p>
    <w:p w14:paraId="03FBBEC0" w14:textId="77777777" w:rsidR="00316098" w:rsidRDefault="00316098" w:rsidP="003F346D">
      <w:pPr>
        <w:pStyle w:val="NoSpacing"/>
        <w:tabs>
          <w:tab w:val="left" w:pos="2268"/>
        </w:tabs>
        <w:jc w:val="both"/>
        <w:rPr>
          <w:rFonts w:ascii="Arial" w:hAnsi="Arial" w:cs="Arial"/>
          <w:sz w:val="20"/>
          <w:szCs w:val="20"/>
        </w:rPr>
      </w:pPr>
    </w:p>
    <w:p w14:paraId="75FA0F8B" w14:textId="4DD1BFBC" w:rsidR="007434F8" w:rsidRPr="00FD10FB" w:rsidRDefault="00E12C04" w:rsidP="003F346D">
      <w:pPr>
        <w:pStyle w:val="NoSpacing"/>
        <w:tabs>
          <w:tab w:val="left" w:pos="2268"/>
        </w:tabs>
        <w:jc w:val="both"/>
        <w:rPr>
          <w:rFonts w:ascii="Arial" w:hAnsi="Arial" w:cs="Arial"/>
          <w:sz w:val="20"/>
          <w:szCs w:val="20"/>
        </w:rPr>
      </w:pPr>
      <w:r w:rsidRPr="00FD10FB">
        <w:rPr>
          <w:rFonts w:ascii="Arial" w:hAnsi="Arial" w:cs="Arial"/>
          <w:sz w:val="20"/>
          <w:szCs w:val="20"/>
        </w:rPr>
        <w:t>Additional Materials:</w:t>
      </w:r>
      <w:r w:rsidRPr="00FD10FB">
        <w:rPr>
          <w:rFonts w:ascii="Arial" w:hAnsi="Arial" w:cs="Arial"/>
          <w:sz w:val="20"/>
          <w:szCs w:val="20"/>
        </w:rPr>
        <w:tab/>
      </w:r>
      <w:r w:rsidR="00D819B3">
        <w:rPr>
          <w:rFonts w:ascii="Arial" w:hAnsi="Arial" w:cs="Arial"/>
          <w:sz w:val="20"/>
          <w:szCs w:val="20"/>
        </w:rPr>
        <w:tab/>
      </w:r>
      <w:r w:rsidRPr="00FD10FB">
        <w:rPr>
          <w:rFonts w:ascii="Arial" w:hAnsi="Arial" w:cs="Arial"/>
          <w:sz w:val="20"/>
          <w:szCs w:val="20"/>
        </w:rPr>
        <w:t>List of Formulae</w:t>
      </w:r>
      <w:r w:rsidR="00D819B3">
        <w:rPr>
          <w:rFonts w:ascii="Arial" w:hAnsi="Arial" w:cs="Arial"/>
          <w:sz w:val="20"/>
          <w:szCs w:val="20"/>
        </w:rPr>
        <w:t xml:space="preserve"> (MF26)</w:t>
      </w:r>
    </w:p>
    <w:p w14:paraId="15333173" w14:textId="77777777" w:rsidR="00E12C04" w:rsidRPr="00FD10FB" w:rsidRDefault="00E12C04" w:rsidP="003F346D">
      <w:pPr>
        <w:pStyle w:val="NoSpacing"/>
        <w:tabs>
          <w:tab w:val="left" w:pos="2268"/>
        </w:tabs>
        <w:jc w:val="both"/>
        <w:rPr>
          <w:rFonts w:ascii="Arial" w:hAnsi="Arial" w:cs="Arial"/>
          <w:sz w:val="10"/>
          <w:szCs w:val="10"/>
        </w:rPr>
      </w:pPr>
    </w:p>
    <w:tbl>
      <w:tblPr>
        <w:tblStyle w:val="TableGrid"/>
        <w:tblW w:w="9639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8"/>
        <w:gridCol w:w="3431"/>
      </w:tblGrid>
      <w:tr w:rsidR="00E12C04" w:rsidRPr="00FD10FB" w14:paraId="002709DE" w14:textId="77777777" w:rsidTr="007434F8">
        <w:trPr>
          <w:trHeight w:val="8324"/>
        </w:trPr>
        <w:tc>
          <w:tcPr>
            <w:tcW w:w="6521" w:type="dxa"/>
          </w:tcPr>
          <w:p w14:paraId="67FCB642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sz w:val="10"/>
                <w:szCs w:val="10"/>
              </w:rPr>
            </w:pPr>
          </w:p>
          <w:p w14:paraId="64E8E5A1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D10FB">
              <w:rPr>
                <w:rFonts w:ascii="Arial" w:hAnsi="Arial" w:cs="Arial"/>
                <w:b/>
                <w:bCs/>
                <w:sz w:val="20"/>
                <w:szCs w:val="20"/>
              </w:rPr>
              <w:t>READ THESE INSTRUCTIONS FIRST</w:t>
            </w:r>
          </w:p>
          <w:p w14:paraId="55BE41A8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sz w:val="20"/>
                <w:szCs w:val="20"/>
              </w:rPr>
            </w:pPr>
          </w:p>
          <w:p w14:paraId="7EE9A0A5" w14:textId="2DF1E5B9" w:rsidR="00E12C04" w:rsidRPr="00FD10FB" w:rsidRDefault="001A332A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This test</w:t>
            </w:r>
            <w:r w:rsidR="0022686D" w:rsidRPr="00FD10F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12C04" w:rsidRPr="00FD10FB">
              <w:rPr>
                <w:rFonts w:ascii="Arial" w:hAnsi="Arial" w:cs="Arial"/>
                <w:sz w:val="20"/>
                <w:szCs w:val="20"/>
              </w:rPr>
              <w:t xml:space="preserve">constitutes </w:t>
            </w:r>
            <w:r w:rsidR="00FE55CB">
              <w:rPr>
                <w:rFonts w:ascii="Arial" w:hAnsi="Arial" w:cs="Arial"/>
                <w:sz w:val="20"/>
                <w:szCs w:val="20"/>
              </w:rPr>
              <w:t>5</w:t>
            </w:r>
            <w:r w:rsidRPr="00FD10FB">
              <w:rPr>
                <w:rFonts w:ascii="Arial" w:hAnsi="Arial" w:cs="Arial"/>
                <w:sz w:val="20"/>
                <w:szCs w:val="20"/>
              </w:rPr>
              <w:t>0</w:t>
            </w:r>
            <w:r w:rsidR="00E12C04" w:rsidRPr="00FD10FB">
              <w:rPr>
                <w:rFonts w:ascii="Arial" w:hAnsi="Arial" w:cs="Arial"/>
                <w:sz w:val="20"/>
                <w:szCs w:val="20"/>
              </w:rPr>
              <w:t xml:space="preserve">% of your </w:t>
            </w:r>
            <w:r w:rsidR="0022686D" w:rsidRPr="00FD10FB">
              <w:rPr>
                <w:rFonts w:ascii="Arial" w:hAnsi="Arial" w:cs="Arial"/>
                <w:sz w:val="20"/>
                <w:szCs w:val="20"/>
              </w:rPr>
              <w:t xml:space="preserve">overall score for </w:t>
            </w:r>
            <w:r w:rsidR="00EA76AF" w:rsidRPr="00FD10FB">
              <w:rPr>
                <w:rFonts w:ascii="Arial" w:hAnsi="Arial" w:cs="Arial"/>
                <w:sz w:val="20"/>
                <w:szCs w:val="20"/>
              </w:rPr>
              <w:t>Senior High 1 Higher 2 Mathematics</w:t>
            </w:r>
            <w:r w:rsidR="00E12C04" w:rsidRPr="00FD10FB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3C4D93E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11CF10BE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Write your </w:t>
            </w:r>
            <w:r w:rsidR="006A7CD5" w:rsidRPr="00FD10FB">
              <w:rPr>
                <w:rFonts w:ascii="Arial" w:hAnsi="Arial" w:cs="Arial"/>
                <w:sz w:val="20"/>
                <w:szCs w:val="20"/>
              </w:rPr>
              <w:t>name, class and registration number</w:t>
            </w:r>
            <w:r w:rsidRPr="00FD10FB">
              <w:rPr>
                <w:rFonts w:ascii="Arial" w:hAnsi="Arial" w:cs="Arial"/>
                <w:sz w:val="20"/>
                <w:szCs w:val="20"/>
              </w:rPr>
              <w:t xml:space="preserve"> in the boxes above.</w:t>
            </w:r>
          </w:p>
          <w:p w14:paraId="4FC20E1B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Please write clearly and use capital letters.</w:t>
            </w:r>
          </w:p>
          <w:p w14:paraId="62A40DC7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4AB181AE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Write in dark blue or black pen.</w:t>
            </w:r>
          </w:p>
          <w:p w14:paraId="16C8C9C1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You may use an HB pencil for any diagrams or graphs.</w:t>
            </w:r>
          </w:p>
          <w:p w14:paraId="2FF0A6EA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Do not u</w:t>
            </w:r>
            <w:r w:rsidR="007434F8" w:rsidRPr="00FD10FB">
              <w:rPr>
                <w:rFonts w:ascii="Arial" w:hAnsi="Arial" w:cs="Arial"/>
                <w:sz w:val="20"/>
                <w:szCs w:val="20"/>
              </w:rPr>
              <w:t xml:space="preserve">se </w:t>
            </w:r>
            <w:r w:rsidRPr="00FD10FB">
              <w:rPr>
                <w:rFonts w:ascii="Arial" w:hAnsi="Arial" w:cs="Arial"/>
                <w:sz w:val="20"/>
                <w:szCs w:val="20"/>
              </w:rPr>
              <w:t>paper clips, glue or correction fluid.</w:t>
            </w:r>
          </w:p>
          <w:p w14:paraId="3E402285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3D79150B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Answer </w:t>
            </w:r>
            <w:r w:rsidRPr="00FD10FB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  <w:r w:rsidRPr="00FD10FB">
              <w:rPr>
                <w:rFonts w:ascii="Arial" w:hAnsi="Arial" w:cs="Arial"/>
                <w:sz w:val="20"/>
                <w:szCs w:val="20"/>
              </w:rPr>
              <w:t xml:space="preserve"> the questions.</w:t>
            </w:r>
          </w:p>
          <w:p w14:paraId="692920D5" w14:textId="1E1AB4A5" w:rsidR="00E12C04" w:rsidRPr="00CE5389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CE5389">
              <w:rPr>
                <w:rFonts w:ascii="Arial" w:hAnsi="Arial" w:cs="Arial"/>
                <w:sz w:val="20"/>
                <w:szCs w:val="20"/>
              </w:rPr>
              <w:t>Write your answers</w:t>
            </w:r>
            <w:r w:rsidR="00316098">
              <w:rPr>
                <w:rFonts w:ascii="Arial" w:hAnsi="Arial" w:cs="Arial"/>
                <w:sz w:val="20"/>
                <w:szCs w:val="20"/>
              </w:rPr>
              <w:t xml:space="preserve"> in the spaces provided in the question</w:t>
            </w:r>
            <w:r w:rsidR="008E71C8" w:rsidRPr="00CE5389">
              <w:rPr>
                <w:rFonts w:ascii="Arial" w:hAnsi="Arial" w:cs="Arial"/>
                <w:sz w:val="20"/>
                <w:szCs w:val="20"/>
              </w:rPr>
              <w:t xml:space="preserve"> paper</w:t>
            </w:r>
            <w:r w:rsidRPr="00CE5389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9DD8369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Give non-exact numerical answers correct to 3 significant figures, or 1 decimal place in the case of angles in degrees, unless a different level of accuracy is specified in the question. </w:t>
            </w:r>
          </w:p>
          <w:p w14:paraId="720752E5" w14:textId="5C003B56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The use of an approved </w:t>
            </w:r>
            <w:r w:rsidR="00CB175F" w:rsidRPr="00FD10FB">
              <w:rPr>
                <w:rFonts w:ascii="Arial" w:hAnsi="Arial" w:cs="Arial"/>
                <w:sz w:val="20"/>
                <w:szCs w:val="20"/>
              </w:rPr>
              <w:t xml:space="preserve">graphing and/or </w:t>
            </w:r>
            <w:r w:rsidRPr="00FD10FB">
              <w:rPr>
                <w:rFonts w:ascii="Arial" w:hAnsi="Arial" w:cs="Arial"/>
                <w:sz w:val="20"/>
                <w:szCs w:val="20"/>
              </w:rPr>
              <w:t>scientific calculator is expected, where appropriate.</w:t>
            </w:r>
          </w:p>
          <w:p w14:paraId="1E040FC8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All relevant working, statements and reasons must be shown in order to obtain full credit for your solution.</w:t>
            </w:r>
          </w:p>
          <w:p w14:paraId="1CDE3769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14008320" w14:textId="54CF616D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You are reminded of the need for clear presentation in your answers. Up to </w:t>
            </w:r>
            <w:r w:rsidR="00275373" w:rsidRPr="00FD10FB">
              <w:rPr>
                <w:rFonts w:ascii="Arial" w:hAnsi="Arial" w:cs="Arial"/>
                <w:sz w:val="20"/>
                <w:szCs w:val="20"/>
              </w:rPr>
              <w:t>2</w:t>
            </w:r>
            <w:r w:rsidRPr="00FD10FB">
              <w:rPr>
                <w:rFonts w:ascii="Arial" w:hAnsi="Arial" w:cs="Arial"/>
                <w:sz w:val="20"/>
                <w:szCs w:val="20"/>
              </w:rPr>
              <w:t xml:space="preserve"> mark</w:t>
            </w:r>
            <w:r w:rsidR="00275373" w:rsidRPr="00FD10FB">
              <w:rPr>
                <w:rFonts w:ascii="Arial" w:hAnsi="Arial" w:cs="Arial"/>
                <w:sz w:val="20"/>
                <w:szCs w:val="20"/>
              </w:rPr>
              <w:t>s</w:t>
            </w:r>
            <w:r w:rsidRPr="00FD10FB">
              <w:rPr>
                <w:rFonts w:ascii="Arial" w:hAnsi="Arial" w:cs="Arial"/>
                <w:sz w:val="20"/>
                <w:szCs w:val="20"/>
              </w:rPr>
              <w:t xml:space="preserve"> may be deducted for improper presentation.</w:t>
            </w:r>
          </w:p>
          <w:p w14:paraId="72B31D24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5C71E8F6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>The number of marks is given in the brackets [ ] at the end of each question or part question.</w:t>
            </w:r>
          </w:p>
          <w:p w14:paraId="1902FB03" w14:textId="4819CAB3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FD10FB">
              <w:rPr>
                <w:rFonts w:ascii="Arial" w:hAnsi="Arial" w:cs="Arial"/>
                <w:sz w:val="20"/>
                <w:szCs w:val="20"/>
              </w:rPr>
              <w:t xml:space="preserve">The total number of marks for this paper is </w:t>
            </w:r>
            <w:r w:rsidR="00FE55CB">
              <w:rPr>
                <w:rFonts w:ascii="Arial" w:hAnsi="Arial" w:cs="Arial"/>
                <w:sz w:val="20"/>
                <w:szCs w:val="20"/>
              </w:rPr>
              <w:t>10</w:t>
            </w:r>
            <w:r w:rsidR="00E84A55" w:rsidRPr="00FD10FB">
              <w:rPr>
                <w:rFonts w:ascii="Arial" w:hAnsi="Arial" w:cs="Arial"/>
                <w:sz w:val="20"/>
                <w:szCs w:val="20"/>
              </w:rPr>
              <w:t>0</w:t>
            </w:r>
            <w:r w:rsidRPr="00FD10FB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1BCE49D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rPr>
                <w:rFonts w:ascii="Arial" w:hAnsi="Arial" w:cs="Arial"/>
                <w:sz w:val="20"/>
                <w:szCs w:val="20"/>
              </w:rPr>
            </w:pPr>
          </w:p>
          <w:p w14:paraId="469B1448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sz w:val="20"/>
                <w:szCs w:val="20"/>
              </w:rPr>
            </w:pPr>
          </w:p>
          <w:p w14:paraId="4665DF4E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sz w:val="20"/>
                <w:szCs w:val="20"/>
              </w:rPr>
            </w:pPr>
          </w:p>
          <w:p w14:paraId="4D349950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ind w:left="-108"/>
              <w:rPr>
                <w:rFonts w:ascii="Arial" w:hAnsi="Arial" w:cs="Arial"/>
                <w:sz w:val="20"/>
                <w:szCs w:val="20"/>
              </w:rPr>
            </w:pPr>
          </w:p>
          <w:p w14:paraId="7BF1C1C0" w14:textId="77777777" w:rsidR="00E84A55" w:rsidRPr="00FD10FB" w:rsidRDefault="00E84A55" w:rsidP="003F346D">
            <w:pPr>
              <w:pStyle w:val="NoSpacing"/>
              <w:tabs>
                <w:tab w:val="left" w:pos="2268"/>
              </w:tabs>
              <w:rPr>
                <w:rFonts w:ascii="Arial" w:hAnsi="Arial" w:cs="Arial"/>
                <w:sz w:val="20"/>
                <w:szCs w:val="20"/>
              </w:rPr>
            </w:pPr>
          </w:p>
          <w:p w14:paraId="320C82B8" w14:textId="77777777" w:rsidR="00E84A55" w:rsidRPr="00FD10FB" w:rsidRDefault="00E84A55" w:rsidP="003F346D">
            <w:pPr>
              <w:pStyle w:val="NoSpacing"/>
              <w:tabs>
                <w:tab w:val="left" w:pos="2268"/>
              </w:tabs>
              <w:rPr>
                <w:rFonts w:ascii="Arial" w:hAnsi="Arial" w:cs="Arial"/>
                <w:sz w:val="20"/>
                <w:szCs w:val="20"/>
              </w:rPr>
            </w:pPr>
          </w:p>
          <w:p w14:paraId="3D9630E5" w14:textId="77777777" w:rsidR="00E84A55" w:rsidRPr="00FD10FB" w:rsidRDefault="00E84A55" w:rsidP="003F346D">
            <w:pPr>
              <w:pStyle w:val="NoSpacing"/>
              <w:tabs>
                <w:tab w:val="left" w:pos="2268"/>
              </w:tabs>
              <w:rPr>
                <w:rFonts w:ascii="Arial" w:hAnsi="Arial" w:cs="Arial"/>
                <w:sz w:val="20"/>
                <w:szCs w:val="20"/>
              </w:rPr>
            </w:pPr>
          </w:p>
          <w:p w14:paraId="75EA7411" w14:textId="78B690C9" w:rsidR="00E84A55" w:rsidRPr="00FD10FB" w:rsidRDefault="00E84A55" w:rsidP="003F346D">
            <w:pPr>
              <w:pStyle w:val="NoSpacing"/>
              <w:tabs>
                <w:tab w:val="left" w:pos="2268"/>
              </w:tabs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18" w:type="dxa"/>
          </w:tcPr>
          <w:tbl>
            <w:tblPr>
              <w:tblStyle w:val="TableGrid"/>
              <w:tblpPr w:leftFromText="180" w:rightFromText="180" w:vertAnchor="text" w:horzAnchor="page" w:tblpX="589" w:tblpY="-30"/>
              <w:tblOverlap w:val="never"/>
              <w:tblW w:w="3205" w:type="dxa"/>
              <w:tblLook w:val="04A0" w:firstRow="1" w:lastRow="0" w:firstColumn="1" w:lastColumn="0" w:noHBand="0" w:noVBand="1"/>
            </w:tblPr>
            <w:tblGrid>
              <w:gridCol w:w="1083"/>
              <w:gridCol w:w="1039"/>
              <w:gridCol w:w="1083"/>
            </w:tblGrid>
            <w:tr w:rsidR="00E12C04" w:rsidRPr="00FD10FB" w14:paraId="0F42748D" w14:textId="77777777" w:rsidTr="00120AF0">
              <w:trPr>
                <w:trHeight w:val="567"/>
              </w:trPr>
              <w:tc>
                <w:tcPr>
                  <w:tcW w:w="1083" w:type="dxa"/>
                  <w:vAlign w:val="center"/>
                </w:tcPr>
                <w:p w14:paraId="3E73A07E" w14:textId="77777777" w:rsidR="00E12C04" w:rsidRPr="00FD10FB" w:rsidRDefault="00E12C04" w:rsidP="003F346D">
                  <w:pPr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Question Number</w:t>
                  </w:r>
                </w:p>
              </w:tc>
              <w:tc>
                <w:tcPr>
                  <w:tcW w:w="1039" w:type="dxa"/>
                  <w:vAlign w:val="center"/>
                </w:tcPr>
                <w:p w14:paraId="74E0E666" w14:textId="77777777" w:rsidR="00E12C04" w:rsidRPr="00FD10FB" w:rsidRDefault="00E12C04" w:rsidP="003F346D">
                  <w:pPr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Marks Possible</w:t>
                  </w:r>
                </w:p>
              </w:tc>
              <w:tc>
                <w:tcPr>
                  <w:tcW w:w="1083" w:type="dxa"/>
                  <w:vAlign w:val="center"/>
                </w:tcPr>
                <w:p w14:paraId="72F3D515" w14:textId="77777777" w:rsidR="00E12C04" w:rsidRPr="00FD10FB" w:rsidRDefault="00E12C04" w:rsidP="003F346D">
                  <w:pPr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Marks Obtained</w:t>
                  </w:r>
                </w:p>
              </w:tc>
            </w:tr>
            <w:tr w:rsidR="00517326" w:rsidRPr="00FD10FB" w14:paraId="49031FC3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037E0AAF" w14:textId="630A9809" w:rsidR="00517326" w:rsidRPr="00FD10FB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039" w:type="dxa"/>
                  <w:vAlign w:val="center"/>
                </w:tcPr>
                <w:p w14:paraId="156C9DAA" w14:textId="79A84745" w:rsidR="00517326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083" w:type="dxa"/>
                  <w:vAlign w:val="center"/>
                </w:tcPr>
                <w:p w14:paraId="02E93E2E" w14:textId="77777777" w:rsidR="00517326" w:rsidRPr="00FD10FB" w:rsidRDefault="00517326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517326" w:rsidRPr="00FD10FB" w14:paraId="24A7EB12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17E64666" w14:textId="5F504877" w:rsidR="00517326" w:rsidRPr="00FD10FB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039" w:type="dxa"/>
                  <w:vAlign w:val="center"/>
                </w:tcPr>
                <w:p w14:paraId="78277744" w14:textId="0537233D" w:rsidR="00517326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83" w:type="dxa"/>
                  <w:vAlign w:val="center"/>
                </w:tcPr>
                <w:p w14:paraId="1D175F18" w14:textId="77777777" w:rsidR="00517326" w:rsidRPr="00FD10FB" w:rsidRDefault="00517326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62AA89C8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58F1D2BA" w14:textId="71B0AD07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039" w:type="dxa"/>
                  <w:vAlign w:val="center"/>
                </w:tcPr>
                <w:p w14:paraId="502E0475" w14:textId="7807BBBE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083" w:type="dxa"/>
                  <w:vAlign w:val="center"/>
                </w:tcPr>
                <w:p w14:paraId="106DE302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983319" w:rsidRPr="00FD10FB" w14:paraId="19EB1A7D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13D7A7F1" w14:textId="4F6D9115" w:rsidR="00983319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39" w:type="dxa"/>
                  <w:vAlign w:val="center"/>
                </w:tcPr>
                <w:p w14:paraId="53528A56" w14:textId="4B1D2655" w:rsidR="00983319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83" w:type="dxa"/>
                  <w:vAlign w:val="center"/>
                </w:tcPr>
                <w:p w14:paraId="2091F184" w14:textId="77777777" w:rsidR="00983319" w:rsidRPr="00FD10FB" w:rsidRDefault="00983319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0FC62FAA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4374B77D" w14:textId="3B6AF90D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039" w:type="dxa"/>
                  <w:vAlign w:val="center"/>
                </w:tcPr>
                <w:p w14:paraId="6FB01D95" w14:textId="280E39EB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83" w:type="dxa"/>
                  <w:vAlign w:val="center"/>
                </w:tcPr>
                <w:p w14:paraId="526BE1E7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26E639FE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411F50F1" w14:textId="196F9453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39" w:type="dxa"/>
                  <w:vAlign w:val="center"/>
                </w:tcPr>
                <w:p w14:paraId="697112A0" w14:textId="6E74991E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083" w:type="dxa"/>
                  <w:vAlign w:val="center"/>
                </w:tcPr>
                <w:p w14:paraId="31E4859A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43213A97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56E9DBD3" w14:textId="1ADCD4C2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39" w:type="dxa"/>
                  <w:vAlign w:val="center"/>
                </w:tcPr>
                <w:p w14:paraId="64A3113B" w14:textId="2A163EA3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83" w:type="dxa"/>
                  <w:vAlign w:val="center"/>
                </w:tcPr>
                <w:p w14:paraId="5ED8EDA2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0D44661B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67B38565" w14:textId="448B5C03" w:rsidR="000A17BD" w:rsidRPr="00FD10FB" w:rsidRDefault="00D82B5E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1039" w:type="dxa"/>
                  <w:vAlign w:val="center"/>
                </w:tcPr>
                <w:p w14:paraId="6D1166A1" w14:textId="0B53A6C3" w:rsidR="000A17BD" w:rsidRPr="00FD10FB" w:rsidRDefault="00983319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83" w:type="dxa"/>
                  <w:vAlign w:val="center"/>
                </w:tcPr>
                <w:p w14:paraId="4F9B20C1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6BD2B411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1AC35D14" w14:textId="7ABE0214" w:rsidR="000A17BD" w:rsidRPr="00FD10FB" w:rsidRDefault="00D82B5E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39" w:type="dxa"/>
                  <w:vAlign w:val="center"/>
                </w:tcPr>
                <w:p w14:paraId="53D67C6A" w14:textId="114C69A8" w:rsidR="000A17BD" w:rsidRPr="00FD10FB" w:rsidRDefault="00D82B5E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83" w:type="dxa"/>
                  <w:vAlign w:val="center"/>
                </w:tcPr>
                <w:p w14:paraId="666FD888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4BBD4755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21091297" w14:textId="5F49F031" w:rsidR="000A17BD" w:rsidRPr="00FD10FB" w:rsidRDefault="00D82B5E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39" w:type="dxa"/>
                  <w:vAlign w:val="center"/>
                </w:tcPr>
                <w:p w14:paraId="741AE094" w14:textId="1EA9F6CD" w:rsidR="000A17BD" w:rsidRPr="0035169D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83" w:type="dxa"/>
                  <w:vAlign w:val="center"/>
                </w:tcPr>
                <w:p w14:paraId="462670AC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01AF532F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37666158" w14:textId="04F65B1A" w:rsidR="000A17BD" w:rsidRPr="00FD10FB" w:rsidRDefault="00D82B5E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39" w:type="dxa"/>
                  <w:vAlign w:val="center"/>
                </w:tcPr>
                <w:p w14:paraId="6DB14229" w14:textId="666AD111" w:rsidR="000A17BD" w:rsidRPr="0035169D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</w:t>
                  </w:r>
                  <w:r w:rsidR="00D82B5E">
                    <w:rPr>
                      <w:rFonts w:ascii="Arial" w:hAnsi="Arial" w:cs="Arial"/>
                      <w:b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083" w:type="dxa"/>
                  <w:vAlign w:val="center"/>
                </w:tcPr>
                <w:p w14:paraId="44440CE4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0A17BD" w:rsidRPr="00FD10FB" w14:paraId="5DA2112E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3E16E912" w14:textId="5A428E31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</w:t>
                  </w:r>
                  <w:r w:rsidR="00D82B5E">
                    <w:rPr>
                      <w:rFonts w:ascii="Arial" w:hAnsi="Arial" w:cs="Arial"/>
                      <w:b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039" w:type="dxa"/>
                  <w:vAlign w:val="center"/>
                </w:tcPr>
                <w:p w14:paraId="0FF83DD2" w14:textId="0B32D341" w:rsidR="000A17BD" w:rsidRPr="0035169D" w:rsidRDefault="000A17B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83" w:type="dxa"/>
                  <w:vAlign w:val="center"/>
                </w:tcPr>
                <w:p w14:paraId="41686972" w14:textId="77777777" w:rsidR="000A17BD" w:rsidRPr="00FD10FB" w:rsidRDefault="000A17BD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22686D" w:rsidRPr="00FD10FB" w14:paraId="7B07373D" w14:textId="77777777" w:rsidTr="009E5C54">
              <w:trPr>
                <w:trHeight w:val="470"/>
              </w:trPr>
              <w:tc>
                <w:tcPr>
                  <w:tcW w:w="2122" w:type="dxa"/>
                  <w:gridSpan w:val="2"/>
                  <w:vAlign w:val="center"/>
                </w:tcPr>
                <w:p w14:paraId="2B61D41F" w14:textId="77777777" w:rsidR="0022686D" w:rsidRPr="00FD10FB" w:rsidRDefault="0022686D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sz w:val="16"/>
                      <w:szCs w:val="16"/>
                    </w:rPr>
                    <w:t>Presentation Deduction</w:t>
                  </w:r>
                </w:p>
              </w:tc>
              <w:tc>
                <w:tcPr>
                  <w:tcW w:w="1083" w:type="dxa"/>
                  <w:vAlign w:val="center"/>
                </w:tcPr>
                <w:p w14:paraId="63136B46" w14:textId="650F2BED" w:rsidR="0022686D" w:rsidRPr="00FD10FB" w:rsidRDefault="0022686D" w:rsidP="003F346D">
                  <w:pPr>
                    <w:pStyle w:val="NoSpacing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– 1 </w:t>
                  </w:r>
                  <w:r w:rsidR="008C77A8" w:rsidRPr="00FD10FB">
                    <w:rPr>
                      <w:rFonts w:ascii="Arial" w:hAnsi="Arial" w:cs="Arial"/>
                      <w:b/>
                      <w:sz w:val="20"/>
                      <w:szCs w:val="20"/>
                    </w:rPr>
                    <w:t>/ – 2</w:t>
                  </w:r>
                </w:p>
              </w:tc>
            </w:tr>
            <w:tr w:rsidR="00E12C04" w:rsidRPr="00FD10FB" w14:paraId="1F9EB9B8" w14:textId="77777777" w:rsidTr="00120AF0">
              <w:trPr>
                <w:trHeight w:val="470"/>
              </w:trPr>
              <w:tc>
                <w:tcPr>
                  <w:tcW w:w="1083" w:type="dxa"/>
                  <w:vAlign w:val="center"/>
                </w:tcPr>
                <w:p w14:paraId="5EDF250E" w14:textId="77777777" w:rsidR="00E12C04" w:rsidRPr="00FD10FB" w:rsidRDefault="00E12C04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FD10FB">
                    <w:rPr>
                      <w:rFonts w:ascii="Arial" w:hAnsi="Arial" w:cs="Arial"/>
                      <w:b/>
                      <w:sz w:val="20"/>
                      <w:szCs w:val="20"/>
                    </w:rPr>
                    <w:t>TOTAL</w:t>
                  </w:r>
                </w:p>
              </w:tc>
              <w:tc>
                <w:tcPr>
                  <w:tcW w:w="1039" w:type="dxa"/>
                  <w:vAlign w:val="center"/>
                </w:tcPr>
                <w:p w14:paraId="319D7AB4" w14:textId="03D9A119" w:rsidR="00E12C04" w:rsidRPr="00FD10FB" w:rsidRDefault="00FE55CB" w:rsidP="003F346D">
                  <w:pPr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0</w:t>
                  </w:r>
                  <w:r w:rsidR="001F4018">
                    <w:rPr>
                      <w:rFonts w:ascii="Arial" w:hAnsi="Arial" w:cs="Arial"/>
                      <w:b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083" w:type="dxa"/>
                  <w:vAlign w:val="center"/>
                </w:tcPr>
                <w:p w14:paraId="01792575" w14:textId="77777777" w:rsidR="002E1C20" w:rsidRPr="00FD10FB" w:rsidRDefault="002E1C20" w:rsidP="003F346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14:paraId="274794DF" w14:textId="77777777" w:rsidR="00E12C04" w:rsidRPr="00FD10FB" w:rsidRDefault="00E12C04" w:rsidP="003F346D">
            <w:pPr>
              <w:pStyle w:val="NoSpacing"/>
              <w:tabs>
                <w:tab w:val="left" w:pos="226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360078F" w14:textId="43D31A14" w:rsidR="001F3256" w:rsidRPr="00FD10FB" w:rsidRDefault="00E12C04" w:rsidP="003F346D">
      <w:pPr>
        <w:pStyle w:val="NoSpacing"/>
        <w:jc w:val="center"/>
        <w:rPr>
          <w:rFonts w:ascii="Arial" w:hAnsi="Arial" w:cs="Arial"/>
          <w:sz w:val="20"/>
          <w:szCs w:val="20"/>
        </w:rPr>
      </w:pPr>
      <w:r w:rsidRPr="00FD10FB">
        <w:rPr>
          <w:rFonts w:ascii="Arial" w:hAnsi="Arial" w:cs="Arial"/>
          <w:sz w:val="20"/>
          <w:szCs w:val="20"/>
        </w:rPr>
        <w:t xml:space="preserve">This document consists of </w:t>
      </w:r>
      <w:r w:rsidR="00005BDC">
        <w:rPr>
          <w:rFonts w:ascii="Arial" w:hAnsi="Arial" w:cs="Arial"/>
          <w:b/>
          <w:bCs/>
          <w:sz w:val="20"/>
          <w:szCs w:val="20"/>
        </w:rPr>
        <w:t>8</w:t>
      </w:r>
      <w:r w:rsidR="002E1C20" w:rsidRPr="003F346D">
        <w:rPr>
          <w:rFonts w:ascii="Arial" w:hAnsi="Arial" w:cs="Arial"/>
          <w:sz w:val="20"/>
          <w:szCs w:val="20"/>
        </w:rPr>
        <w:t xml:space="preserve"> printed pages</w:t>
      </w:r>
      <w:r w:rsidRPr="00FD10FB">
        <w:rPr>
          <w:rFonts w:ascii="Arial" w:hAnsi="Arial" w:cs="Arial"/>
          <w:sz w:val="20"/>
          <w:szCs w:val="20"/>
        </w:rPr>
        <w:t>.</w:t>
      </w:r>
    </w:p>
    <w:p w14:paraId="2C6B2B39" w14:textId="1388B259" w:rsidR="00E56113" w:rsidRPr="00E56113" w:rsidRDefault="00DC4ADF" w:rsidP="003F346D">
      <w:pPr>
        <w:spacing w:after="0" w:line="240" w:lineRule="auto"/>
        <w:rPr>
          <w:b/>
          <w:lang w:val="en-GB"/>
        </w:rPr>
      </w:pPr>
      <w:bookmarkStart w:id="2" w:name="_Hlk64144413"/>
      <w:r>
        <w:rPr>
          <w:b/>
          <w:lang w:val="en-GB"/>
        </w:rPr>
        <w:br w:type="page"/>
      </w:r>
    </w:p>
    <w:p w14:paraId="596A84D7" w14:textId="7F090A19" w:rsidR="00983319" w:rsidRPr="005A2193" w:rsidRDefault="00983319" w:rsidP="003F346D">
      <w:pPr>
        <w:tabs>
          <w:tab w:val="left" w:pos="567"/>
        </w:tabs>
        <w:spacing w:after="0" w:line="240" w:lineRule="auto"/>
        <w:ind w:left="567" w:hanging="567"/>
        <w:jc w:val="both"/>
        <w:textAlignment w:val="center"/>
        <w:rPr>
          <w:rFonts w:eastAsia="Times New Roman"/>
          <w:b/>
          <w:lang w:val="en-AU"/>
        </w:rPr>
      </w:pPr>
      <w:r>
        <w:rPr>
          <w:b/>
          <w:lang w:val="en-SG"/>
        </w:rPr>
        <w:lastRenderedPageBreak/>
        <w:t>1</w:t>
      </w:r>
      <w:r w:rsidRPr="005A2193">
        <w:rPr>
          <w:b/>
          <w:lang w:val="en-SG"/>
        </w:rPr>
        <w:tab/>
      </w:r>
      <w:r w:rsidRPr="005A2193">
        <w:rPr>
          <w:rFonts w:eastAsia="Times New Roman"/>
          <w:lang w:val="en-AU"/>
        </w:rPr>
        <w:t xml:space="preserve">A curve </w:t>
      </w:r>
      <w:r w:rsidR="00615E45" w:rsidRPr="00F12EE7">
        <w:rPr>
          <w:rFonts w:eastAsia="Times New Roman"/>
          <w:position w:val="-2"/>
          <w:lang w:val="en-AU"/>
        </w:rPr>
        <w:object w:dxaOrig="1040" w:dyaOrig="620" w14:anchorId="5456A2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1pt" o:ole="">
            <v:imagedata r:id="rId8" o:title=""/>
          </v:shape>
          <o:OLEObject Type="Embed" ProgID="Equation.DSMT4" ShapeID="_x0000_i1025" DrawAspect="Content" ObjectID="_1695879876" r:id="rId9"/>
        </w:object>
      </w:r>
      <w:r w:rsidRPr="005A2193">
        <w:rPr>
          <w:rFonts w:eastAsia="Times New Roman"/>
          <w:lang w:val="en-AU"/>
        </w:rPr>
        <w:t xml:space="preserve"> undergoes, in succession, the following transformations</w:t>
      </w:r>
      <w:r>
        <w:rPr>
          <w:rFonts w:eastAsia="Times New Roman"/>
          <w:lang w:val="en-AU"/>
        </w:rPr>
        <w:t xml:space="preserve">, where </w:t>
      </w:r>
      <w:proofErr w:type="gramStart"/>
      <w:r>
        <w:rPr>
          <w:rFonts w:eastAsia="Times New Roman"/>
          <w:i/>
          <w:iCs/>
          <w:lang w:val="en-AU"/>
        </w:rPr>
        <w:t>a</w:t>
      </w:r>
      <w:r>
        <w:rPr>
          <w:rFonts w:eastAsia="Times New Roman"/>
          <w:lang w:val="en-AU"/>
        </w:rPr>
        <w:t xml:space="preserve"> and</w:t>
      </w:r>
      <w:proofErr w:type="gramEnd"/>
      <w:r>
        <w:rPr>
          <w:rFonts w:eastAsia="Times New Roman"/>
          <w:lang w:val="en-AU"/>
        </w:rPr>
        <w:t xml:space="preserve"> </w:t>
      </w:r>
      <w:r>
        <w:rPr>
          <w:rFonts w:eastAsia="Times New Roman"/>
          <w:i/>
          <w:iCs/>
          <w:lang w:val="en-AU"/>
        </w:rPr>
        <w:t>b</w:t>
      </w:r>
      <w:r>
        <w:rPr>
          <w:rFonts w:eastAsia="Times New Roman"/>
          <w:lang w:val="en-AU"/>
        </w:rPr>
        <w:t xml:space="preserve"> are positive constants</w:t>
      </w:r>
      <w:r w:rsidRPr="005A2193">
        <w:rPr>
          <w:rFonts w:eastAsia="Times New Roman"/>
          <w:lang w:val="en-AU"/>
        </w:rPr>
        <w:t>.</w:t>
      </w:r>
    </w:p>
    <w:p w14:paraId="667703EB" w14:textId="77777777" w:rsidR="00983319" w:rsidRPr="005A2193" w:rsidRDefault="00983319" w:rsidP="003F346D">
      <w:pPr>
        <w:spacing w:after="0" w:line="240" w:lineRule="auto"/>
        <w:ind w:left="1134" w:hanging="567"/>
        <w:jc w:val="both"/>
        <w:textAlignment w:val="center"/>
        <w:rPr>
          <w:rFonts w:eastAsia="Times New Roman"/>
          <w:lang w:val="en-AU"/>
        </w:rPr>
      </w:pPr>
      <w:r w:rsidRPr="005A2193">
        <w:rPr>
          <w:rFonts w:eastAsia="Times New Roman"/>
          <w:i/>
          <w:lang w:val="en-AU"/>
        </w:rPr>
        <w:t>A</w:t>
      </w:r>
      <w:r w:rsidRPr="005A2193">
        <w:rPr>
          <w:rFonts w:eastAsia="Times New Roman"/>
          <w:lang w:val="en-AU"/>
        </w:rPr>
        <w:t xml:space="preserve">:  </w:t>
      </w:r>
      <w:r w:rsidRPr="005A2193">
        <w:rPr>
          <w:rFonts w:eastAsia="Times New Roman"/>
          <w:lang w:val="en-AU"/>
        </w:rPr>
        <w:tab/>
        <w:t xml:space="preserve">A translation of </w:t>
      </w:r>
      <w:r w:rsidRPr="005A2193">
        <w:rPr>
          <w:rFonts w:eastAsia="Times New Roman"/>
          <w:i/>
          <w:iCs/>
          <w:lang w:val="en-AU"/>
        </w:rPr>
        <w:t>a</w:t>
      </w:r>
      <w:r w:rsidRPr="005A2193">
        <w:rPr>
          <w:rFonts w:eastAsia="Times New Roman"/>
          <w:lang w:val="en-AU"/>
        </w:rPr>
        <w:t xml:space="preserve"> units in the negative </w:t>
      </w:r>
      <w:r w:rsidRPr="005A2193">
        <w:rPr>
          <w:rFonts w:eastAsia="Times New Roman"/>
          <w:i/>
          <w:lang w:val="en-AU"/>
        </w:rPr>
        <w:t>x</w:t>
      </w:r>
      <w:r w:rsidRPr="005A2193">
        <w:rPr>
          <w:rFonts w:eastAsia="Times New Roman"/>
          <w:lang w:val="en-AU"/>
        </w:rPr>
        <w:t>-direction.</w:t>
      </w:r>
    </w:p>
    <w:p w14:paraId="7EDE4A13" w14:textId="77777777" w:rsidR="00983319" w:rsidRPr="005A2193" w:rsidRDefault="00983319" w:rsidP="003F346D">
      <w:pPr>
        <w:spacing w:after="0" w:line="240" w:lineRule="auto"/>
        <w:ind w:left="1134" w:hanging="567"/>
        <w:jc w:val="both"/>
        <w:textAlignment w:val="center"/>
        <w:rPr>
          <w:rFonts w:eastAsia="Times New Roman"/>
          <w:lang w:val="en-AU"/>
        </w:rPr>
      </w:pPr>
      <w:r w:rsidRPr="005A2193">
        <w:rPr>
          <w:rFonts w:eastAsia="Times New Roman"/>
          <w:i/>
          <w:lang w:val="en-AU"/>
        </w:rPr>
        <w:t>B</w:t>
      </w:r>
      <w:r w:rsidRPr="005A2193">
        <w:rPr>
          <w:rFonts w:eastAsia="Times New Roman"/>
          <w:lang w:val="en-AU"/>
        </w:rPr>
        <w:t xml:space="preserve">:  </w:t>
      </w:r>
      <w:r w:rsidRPr="005A2193">
        <w:rPr>
          <w:rFonts w:eastAsia="Times New Roman"/>
          <w:lang w:val="en-AU"/>
        </w:rPr>
        <w:tab/>
        <w:t xml:space="preserve">A reflection about the </w:t>
      </w:r>
      <w:r w:rsidRPr="005A2193">
        <w:rPr>
          <w:rFonts w:eastAsia="Times New Roman"/>
          <w:i/>
          <w:lang w:val="en-AU"/>
        </w:rPr>
        <w:t>y</w:t>
      </w:r>
      <w:r w:rsidRPr="005A2193">
        <w:rPr>
          <w:rFonts w:eastAsia="Times New Roman"/>
          <w:lang w:val="en-AU"/>
        </w:rPr>
        <w:t>-axis.</w:t>
      </w:r>
    </w:p>
    <w:p w14:paraId="30CCB6D6" w14:textId="77777777" w:rsidR="00983319" w:rsidRPr="005A2193" w:rsidRDefault="00983319" w:rsidP="003F346D">
      <w:pPr>
        <w:spacing w:after="0" w:line="240" w:lineRule="auto"/>
        <w:ind w:left="1134" w:hanging="567"/>
        <w:jc w:val="both"/>
        <w:textAlignment w:val="center"/>
        <w:rPr>
          <w:rFonts w:eastAsia="Times New Roman"/>
          <w:lang w:val="en-AU"/>
        </w:rPr>
      </w:pPr>
      <w:r w:rsidRPr="005A2193">
        <w:rPr>
          <w:rFonts w:eastAsia="Times New Roman"/>
          <w:i/>
          <w:lang w:val="en-AU"/>
        </w:rPr>
        <w:t>C</w:t>
      </w:r>
      <w:r w:rsidRPr="005A2193">
        <w:rPr>
          <w:rFonts w:eastAsia="Times New Roman"/>
          <w:lang w:val="en-AU"/>
        </w:rPr>
        <w:t xml:space="preserve">:  </w:t>
      </w:r>
      <w:r w:rsidRPr="005A2193">
        <w:rPr>
          <w:rFonts w:eastAsia="Times New Roman"/>
          <w:lang w:val="en-AU"/>
        </w:rPr>
        <w:tab/>
        <w:t xml:space="preserve">A scaling parallel to the </w:t>
      </w:r>
      <w:r w:rsidRPr="005A2193">
        <w:rPr>
          <w:rFonts w:eastAsia="Times New Roman"/>
          <w:i/>
          <w:lang w:val="en-AU"/>
        </w:rPr>
        <w:t>y</w:t>
      </w:r>
      <w:r w:rsidRPr="005A2193">
        <w:rPr>
          <w:rFonts w:eastAsia="Times New Roman"/>
          <w:lang w:val="en-AU"/>
        </w:rPr>
        <w:t xml:space="preserve">-axis with scale factor of </w:t>
      </w:r>
      <w:r w:rsidRPr="005A2193">
        <w:rPr>
          <w:rFonts w:eastAsia="Times New Roman"/>
          <w:i/>
          <w:iCs/>
          <w:lang w:val="en-AU"/>
        </w:rPr>
        <w:t>b</w:t>
      </w:r>
      <w:r w:rsidRPr="005A2193">
        <w:rPr>
          <w:rFonts w:eastAsia="Times New Roman"/>
          <w:lang w:val="en-AU"/>
        </w:rPr>
        <w:t>.</w:t>
      </w:r>
    </w:p>
    <w:p w14:paraId="388EF401" w14:textId="4B367A19" w:rsidR="00983319" w:rsidRDefault="00983319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rFonts w:eastAsia="Times New Roman"/>
          <w:lang w:val="en-AU"/>
        </w:rPr>
      </w:pPr>
      <w:r w:rsidRPr="005A2193">
        <w:rPr>
          <w:rFonts w:eastAsia="Times New Roman"/>
          <w:lang w:val="en-AU"/>
        </w:rPr>
        <w:t>The equation of the result</w:t>
      </w:r>
      <w:r>
        <w:rPr>
          <w:rFonts w:eastAsia="Times New Roman"/>
          <w:lang w:val="en-AU"/>
        </w:rPr>
        <w:t>ant</w:t>
      </w:r>
      <w:r w:rsidRPr="005A2193">
        <w:rPr>
          <w:rFonts w:eastAsia="Times New Roman"/>
          <w:lang w:val="en-AU"/>
        </w:rPr>
        <w:t xml:space="preserve"> curve </w:t>
      </w:r>
      <w:proofErr w:type="gramStart"/>
      <w:r w:rsidRPr="005A2193">
        <w:rPr>
          <w:rFonts w:eastAsia="Times New Roman"/>
          <w:lang w:val="en-AU"/>
        </w:rPr>
        <w:t xml:space="preserve">is </w:t>
      </w:r>
      <w:proofErr w:type="gramEnd"/>
      <w:r w:rsidR="00615E45" w:rsidRPr="00434ACE">
        <w:rPr>
          <w:position w:val="-1"/>
        </w:rPr>
        <w:object w:dxaOrig="1719" w:dyaOrig="620" w14:anchorId="1AB2D38D">
          <v:shape id="_x0000_i1026" type="#_x0000_t75" style="width:85.95pt;height:31pt" o:ole="">
            <v:imagedata r:id="rId10" o:title=""/>
          </v:shape>
          <o:OLEObject Type="Embed" ProgID="Equation.DSMT4" ShapeID="_x0000_i1026" DrawAspect="Content" ObjectID="_1695879877" r:id="rId11"/>
        </w:object>
      </w:r>
      <w:r w:rsidRPr="005A2193">
        <w:rPr>
          <w:rFonts w:eastAsia="Times New Roman"/>
          <w:lang w:val="en-AU"/>
        </w:rPr>
        <w:t xml:space="preserve">. Find the values of </w:t>
      </w:r>
      <w:r w:rsidRPr="005A2193">
        <w:rPr>
          <w:rFonts w:eastAsia="Times New Roman"/>
          <w:i/>
          <w:iCs/>
          <w:lang w:val="en-AU"/>
        </w:rPr>
        <w:t xml:space="preserve">a </w:t>
      </w:r>
      <w:r w:rsidRPr="005A2193">
        <w:rPr>
          <w:rFonts w:eastAsia="Times New Roman"/>
          <w:lang w:val="en-AU"/>
        </w:rPr>
        <w:t xml:space="preserve">and </w:t>
      </w:r>
      <w:r w:rsidRPr="005A2193">
        <w:rPr>
          <w:rFonts w:eastAsia="Times New Roman"/>
          <w:i/>
          <w:iCs/>
          <w:lang w:val="en-AU"/>
        </w:rPr>
        <w:t>b</w:t>
      </w:r>
      <w:r w:rsidRPr="005A2193">
        <w:rPr>
          <w:rFonts w:eastAsia="Times New Roman"/>
          <w:lang w:val="en-AU"/>
        </w:rPr>
        <w:t>.</w:t>
      </w:r>
      <w:r w:rsidRPr="005A2193">
        <w:rPr>
          <w:rFonts w:eastAsia="Times New Roman"/>
          <w:lang w:val="en-AU"/>
        </w:rPr>
        <w:tab/>
        <w:t>[</w:t>
      </w:r>
      <w:r>
        <w:rPr>
          <w:rFonts w:eastAsia="Times New Roman"/>
          <w:lang w:val="en-AU"/>
        </w:rPr>
        <w:t>3]</w:t>
      </w:r>
    </w:p>
    <w:p w14:paraId="49B858EF" w14:textId="5C202393" w:rsidR="00983319" w:rsidRDefault="00983319" w:rsidP="003F346D">
      <w:pPr>
        <w:spacing w:after="0" w:line="240" w:lineRule="auto"/>
        <w:rPr>
          <w:b/>
          <w:lang w:val="en-AU"/>
        </w:rPr>
      </w:pPr>
    </w:p>
    <w:p w14:paraId="5801A773" w14:textId="77777777" w:rsidR="00005BDC" w:rsidRDefault="00005BDC" w:rsidP="003F346D">
      <w:pPr>
        <w:spacing w:after="0" w:line="240" w:lineRule="auto"/>
        <w:rPr>
          <w:b/>
          <w:lang w:val="en-AU"/>
        </w:rPr>
      </w:pPr>
    </w:p>
    <w:p w14:paraId="3AAC6FB4" w14:textId="56AAB704" w:rsidR="00A9421D" w:rsidRPr="00A9421D" w:rsidRDefault="00983319" w:rsidP="003F346D">
      <w:pPr>
        <w:tabs>
          <w:tab w:val="left" w:pos="567"/>
          <w:tab w:val="right" w:pos="9630"/>
        </w:tabs>
        <w:spacing w:after="0" w:line="240" w:lineRule="auto"/>
        <w:ind w:left="567" w:hanging="567"/>
        <w:jc w:val="both"/>
        <w:textAlignment w:val="center"/>
        <w:rPr>
          <w:bCs/>
          <w:lang w:val="en-GB"/>
        </w:rPr>
      </w:pPr>
      <w:r>
        <w:rPr>
          <w:b/>
          <w:lang w:val="en-GB"/>
        </w:rPr>
        <w:t>2</w:t>
      </w:r>
      <w:r w:rsidR="00EB327C" w:rsidRPr="00FD10FB">
        <w:rPr>
          <w:b/>
          <w:lang w:val="en-GB"/>
        </w:rPr>
        <w:tab/>
      </w:r>
      <w:r w:rsidR="00A9421D" w:rsidRPr="00A9421D">
        <w:rPr>
          <w:bCs/>
          <w:lang w:val="en-GB"/>
        </w:rPr>
        <w:t>A candy shop is having a Halloween sale</w:t>
      </w:r>
      <w:r w:rsidR="00A9421D" w:rsidRPr="00A9421D">
        <w:rPr>
          <w:bCs/>
          <w:lang w:val="en-SG"/>
        </w:rPr>
        <w:t xml:space="preserve">. </w:t>
      </w:r>
      <w:r w:rsidR="00A9421D" w:rsidRPr="00A9421D">
        <w:rPr>
          <w:bCs/>
          <w:lang w:val="en-GB"/>
        </w:rPr>
        <w:t>The items that are on promotion are chocolate bars, gummy bears and lollipops. There is a 20% discount for every</w:t>
      </w:r>
      <w:r w:rsidR="00A9421D">
        <w:rPr>
          <w:bCs/>
          <w:lang w:val="en-GB"/>
        </w:rPr>
        <w:t xml:space="preserve"> </w:t>
      </w:r>
      <w:r w:rsidR="00A9421D" w:rsidRPr="00A9421D">
        <w:rPr>
          <w:bCs/>
          <w:lang w:val="en-GB"/>
        </w:rPr>
        <w:t>chocolate bar purchased, a $2 discount for every 3 bags of gummy bears purchased</w:t>
      </w:r>
      <w:r w:rsidR="00A9421D">
        <w:rPr>
          <w:bCs/>
          <w:lang w:val="en-GB"/>
        </w:rPr>
        <w:t xml:space="preserve"> </w:t>
      </w:r>
      <w:r w:rsidR="00A9421D" w:rsidRPr="00A9421D">
        <w:rPr>
          <w:bCs/>
          <w:lang w:val="en-GB"/>
        </w:rPr>
        <w:t>and every 6 lollipops can be purchased at the price of 5 lollipops.</w:t>
      </w:r>
    </w:p>
    <w:p w14:paraId="044611A1" w14:textId="77777777" w:rsidR="00A9421D" w:rsidRPr="00A9421D" w:rsidRDefault="00A9421D" w:rsidP="003F346D">
      <w:pPr>
        <w:tabs>
          <w:tab w:val="left" w:pos="567"/>
          <w:tab w:val="right" w:pos="9630"/>
        </w:tabs>
        <w:spacing w:after="0" w:line="240" w:lineRule="auto"/>
        <w:ind w:left="567" w:hanging="567"/>
        <w:jc w:val="both"/>
        <w:textAlignment w:val="center"/>
        <w:rPr>
          <w:bCs/>
          <w:lang w:val="en-SG"/>
        </w:rPr>
      </w:pPr>
    </w:p>
    <w:p w14:paraId="6892DECD" w14:textId="4CADB416" w:rsidR="00E73EA7" w:rsidRPr="00A9421D" w:rsidRDefault="00A9421D" w:rsidP="003F346D">
      <w:pPr>
        <w:tabs>
          <w:tab w:val="left" w:pos="567"/>
          <w:tab w:val="right" w:pos="9630"/>
        </w:tabs>
        <w:spacing w:after="0" w:line="240" w:lineRule="auto"/>
        <w:ind w:left="567" w:hanging="567"/>
        <w:jc w:val="both"/>
        <w:textAlignment w:val="center"/>
        <w:rPr>
          <w:bCs/>
          <w:lang w:val="en-GB"/>
        </w:rPr>
      </w:pPr>
      <w:r>
        <w:rPr>
          <w:bCs/>
          <w:lang w:val="en-SG"/>
        </w:rPr>
        <w:tab/>
      </w:r>
      <w:r w:rsidRPr="00A9421D">
        <w:rPr>
          <w:bCs/>
          <w:lang w:val="en-SG"/>
        </w:rPr>
        <w:t xml:space="preserve">Hannah, Jo and Pete are preparing for a Halloween party. </w:t>
      </w:r>
      <w:r w:rsidRPr="00A9421D">
        <w:rPr>
          <w:bCs/>
          <w:lang w:val="en-GB"/>
        </w:rPr>
        <w:t xml:space="preserve">The table below shows the total bill and the number of chocolate bars, </w:t>
      </w:r>
      <w:r w:rsidR="00E73EA7">
        <w:rPr>
          <w:bCs/>
          <w:lang w:val="en-GB"/>
        </w:rPr>
        <w:t xml:space="preserve">the number of </w:t>
      </w:r>
      <w:r w:rsidRPr="00A9421D">
        <w:rPr>
          <w:bCs/>
          <w:lang w:val="en-GB"/>
        </w:rPr>
        <w:t>bags of gummy bears and the number of lollipops</w:t>
      </w:r>
      <w:r w:rsidR="00E73EA7">
        <w:rPr>
          <w:bCs/>
          <w:lang w:val="en-GB"/>
        </w:rPr>
        <w:t xml:space="preserve"> </w:t>
      </w:r>
      <w:r w:rsidRPr="00A9421D">
        <w:rPr>
          <w:bCs/>
          <w:lang w:val="en-GB"/>
        </w:rPr>
        <w:t>bought from the candy shop.</w:t>
      </w:r>
    </w:p>
    <w:tbl>
      <w:tblPr>
        <w:tblpPr w:leftFromText="180" w:rightFromText="180" w:vertAnchor="text" w:horzAnchor="page" w:tblpX="2434" w:tblpY="156"/>
        <w:tblOverlap w:val="never"/>
        <w:tblW w:w="0" w:type="auto"/>
        <w:tblLook w:val="04A0" w:firstRow="1" w:lastRow="0" w:firstColumn="1" w:lastColumn="0" w:noHBand="0" w:noVBand="1"/>
      </w:tblPr>
      <w:tblGrid>
        <w:gridCol w:w="1291"/>
        <w:gridCol w:w="1697"/>
        <w:gridCol w:w="1857"/>
        <w:gridCol w:w="1347"/>
        <w:gridCol w:w="1711"/>
      </w:tblGrid>
      <w:tr w:rsidR="00A9421D" w:rsidRPr="00A9421D" w14:paraId="30CC4632" w14:textId="77777777" w:rsidTr="00A9421D">
        <w:tc>
          <w:tcPr>
            <w:tcW w:w="12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A481073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ABDC66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Chocolate Bar</w:t>
            </w:r>
          </w:p>
        </w:tc>
        <w:tc>
          <w:tcPr>
            <w:tcW w:w="1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31FFA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Gummy bears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E9B74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Lollipops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E7E9F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Total Bill ($)</w:t>
            </w:r>
          </w:p>
        </w:tc>
      </w:tr>
      <w:tr w:rsidR="00A9421D" w:rsidRPr="00A9421D" w14:paraId="799A94AE" w14:textId="77777777" w:rsidTr="00A9421D"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DBAFE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Jo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B590C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5</w:t>
            </w:r>
          </w:p>
        </w:tc>
        <w:tc>
          <w:tcPr>
            <w:tcW w:w="1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3F2BC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3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3D3D0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3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1B145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65.20</w:t>
            </w:r>
          </w:p>
        </w:tc>
      </w:tr>
      <w:tr w:rsidR="00A9421D" w:rsidRPr="00A9421D" w14:paraId="53691D22" w14:textId="77777777" w:rsidTr="00A9421D"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6D7B7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Hannah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E4EBD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4</w:t>
            </w:r>
          </w:p>
        </w:tc>
        <w:tc>
          <w:tcPr>
            <w:tcW w:w="1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F7888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14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FEB5F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2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57FEA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119.84</w:t>
            </w:r>
          </w:p>
        </w:tc>
      </w:tr>
      <w:tr w:rsidR="00A9421D" w:rsidRPr="00A9421D" w14:paraId="1D0CCE62" w14:textId="77777777" w:rsidTr="00A9421D"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8F7520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Pete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D02F2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17</w:t>
            </w:r>
          </w:p>
        </w:tc>
        <w:tc>
          <w:tcPr>
            <w:tcW w:w="1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6F235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5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6A223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20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6EC1B" w14:textId="77777777" w:rsidR="00A9421D" w:rsidRPr="00A9421D" w:rsidRDefault="00A9421D" w:rsidP="003F346D">
            <w:pPr>
              <w:tabs>
                <w:tab w:val="left" w:pos="567"/>
                <w:tab w:val="right" w:pos="9630"/>
              </w:tabs>
              <w:spacing w:after="0" w:line="240" w:lineRule="auto"/>
              <w:ind w:left="1134" w:hanging="1134"/>
              <w:jc w:val="center"/>
              <w:textAlignment w:val="center"/>
              <w:rPr>
                <w:bCs/>
                <w:lang w:val="en-SG"/>
              </w:rPr>
            </w:pPr>
            <w:r w:rsidRPr="00A9421D">
              <w:rPr>
                <w:bCs/>
                <w:lang w:val="en-SG"/>
              </w:rPr>
              <w:t>89.12</w:t>
            </w:r>
          </w:p>
        </w:tc>
      </w:tr>
    </w:tbl>
    <w:p w14:paraId="77A6FC0E" w14:textId="77777777" w:rsidR="00A9421D" w:rsidRPr="00A9421D" w:rsidRDefault="00A9421D" w:rsidP="003F346D">
      <w:pPr>
        <w:tabs>
          <w:tab w:val="left" w:pos="567"/>
          <w:tab w:val="right" w:pos="9630"/>
        </w:tabs>
        <w:spacing w:after="0" w:line="240" w:lineRule="auto"/>
        <w:ind w:left="567"/>
        <w:jc w:val="both"/>
        <w:textAlignment w:val="center"/>
        <w:rPr>
          <w:bCs/>
          <w:lang w:val="en-GB"/>
        </w:rPr>
      </w:pPr>
    </w:p>
    <w:p w14:paraId="5C20A5D0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AU"/>
        </w:rPr>
      </w:pPr>
    </w:p>
    <w:p w14:paraId="6B85F8CC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AU"/>
        </w:rPr>
      </w:pPr>
    </w:p>
    <w:p w14:paraId="0DA69AF4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AU"/>
        </w:rPr>
      </w:pPr>
    </w:p>
    <w:p w14:paraId="4B934B65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AU"/>
        </w:rPr>
      </w:pPr>
    </w:p>
    <w:p w14:paraId="6CC049D7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AU"/>
        </w:rPr>
      </w:pPr>
    </w:p>
    <w:p w14:paraId="27DDA961" w14:textId="694BC73D" w:rsidR="00983319" w:rsidRDefault="00A9421D" w:rsidP="00703C5A">
      <w:pPr>
        <w:tabs>
          <w:tab w:val="left" w:pos="567"/>
          <w:tab w:val="right" w:pos="9639"/>
        </w:tabs>
        <w:spacing w:after="0" w:line="240" w:lineRule="auto"/>
        <w:ind w:left="567" w:hanging="567"/>
        <w:jc w:val="both"/>
        <w:textAlignment w:val="center"/>
        <w:rPr>
          <w:bCs/>
          <w:lang w:val="en-SG"/>
        </w:rPr>
      </w:pPr>
      <w:r>
        <w:rPr>
          <w:bCs/>
          <w:lang w:val="en-GB"/>
        </w:rPr>
        <w:tab/>
      </w:r>
      <w:r w:rsidR="005C137A">
        <w:rPr>
          <w:bCs/>
          <w:lang w:val="en-SG"/>
        </w:rPr>
        <w:t>Ca</w:t>
      </w:r>
      <w:r w:rsidR="005C137A" w:rsidRPr="00A9421D">
        <w:rPr>
          <w:bCs/>
          <w:lang w:val="en-SG"/>
        </w:rPr>
        <w:t>lculate</w:t>
      </w:r>
      <w:r w:rsidRPr="00A9421D">
        <w:rPr>
          <w:bCs/>
          <w:lang w:val="en-SG"/>
        </w:rPr>
        <w:t xml:space="preserve"> the original selling price </w:t>
      </w:r>
      <w:r w:rsidR="00703C5A">
        <w:rPr>
          <w:bCs/>
          <w:lang w:val="en-SG"/>
        </w:rPr>
        <w:t xml:space="preserve">for each </w:t>
      </w:r>
      <w:r w:rsidRPr="00A9421D">
        <w:rPr>
          <w:bCs/>
          <w:lang w:val="en-SG"/>
        </w:rPr>
        <w:t>of a chocolate bar, a bag</w:t>
      </w:r>
      <w:r>
        <w:rPr>
          <w:bCs/>
          <w:lang w:val="en-SG"/>
        </w:rPr>
        <w:t xml:space="preserve"> of gummy bears and a lollipop. </w:t>
      </w:r>
      <w:r>
        <w:rPr>
          <w:bCs/>
          <w:lang w:val="en-SG"/>
        </w:rPr>
        <w:tab/>
        <w:t>[4]</w:t>
      </w:r>
    </w:p>
    <w:p w14:paraId="64967EDA" w14:textId="43B87DCE" w:rsidR="00983319" w:rsidRDefault="00983319" w:rsidP="003F346D">
      <w:pPr>
        <w:spacing w:after="0" w:line="240" w:lineRule="auto"/>
        <w:rPr>
          <w:bCs/>
          <w:lang w:val="en-SG"/>
        </w:rPr>
      </w:pPr>
    </w:p>
    <w:p w14:paraId="17BF1504" w14:textId="77777777" w:rsidR="00005BDC" w:rsidRPr="00983319" w:rsidRDefault="00005BDC" w:rsidP="003F346D">
      <w:pPr>
        <w:spacing w:after="0" w:line="240" w:lineRule="auto"/>
        <w:rPr>
          <w:bCs/>
          <w:lang w:val="en-SG"/>
        </w:rPr>
      </w:pPr>
    </w:p>
    <w:p w14:paraId="7C8D6255" w14:textId="41CA8C6A" w:rsidR="00983319" w:rsidRPr="005A2193" w:rsidRDefault="00983319" w:rsidP="003F346D">
      <w:pPr>
        <w:spacing w:after="0" w:line="240" w:lineRule="auto"/>
        <w:ind w:left="567" w:hanging="567"/>
        <w:jc w:val="both"/>
        <w:textAlignment w:val="center"/>
        <w:rPr>
          <w:rFonts w:eastAsia="Times New Roman"/>
          <w:lang w:val="en-AU"/>
        </w:rPr>
      </w:pPr>
      <w:r>
        <w:rPr>
          <w:b/>
          <w:lang w:val="en-SG"/>
        </w:rPr>
        <w:t>3</w:t>
      </w:r>
      <w:r w:rsidRPr="005A2193">
        <w:rPr>
          <w:b/>
          <w:lang w:val="en-SG"/>
        </w:rPr>
        <w:tab/>
      </w:r>
      <w:r w:rsidRPr="005A2193">
        <w:rPr>
          <w:rFonts w:eastAsia="Times New Roman"/>
        </w:rPr>
        <w:t>The diagram shows a sketch of the curve</w:t>
      </w:r>
      <w:r w:rsidRPr="005A2193">
        <w:rPr>
          <w:i/>
        </w:rPr>
        <w:t xml:space="preserve"> </w:t>
      </w:r>
      <w:r w:rsidR="003F346D" w:rsidRPr="005A2193">
        <w:rPr>
          <w:iCs/>
          <w:position w:val="-2"/>
        </w:rPr>
        <w:object w:dxaOrig="900" w:dyaOrig="320" w14:anchorId="57334B22">
          <v:shape id="_x0000_i1027" type="#_x0000_t75" style="width:45pt;height:16pt" o:ole="">
            <v:imagedata r:id="rId12" o:title=""/>
          </v:shape>
          <o:OLEObject Type="Embed" ProgID="Equation.DSMT4" ShapeID="_x0000_i1027" DrawAspect="Content" ObjectID="_1695879878" r:id="rId13"/>
        </w:object>
      </w:r>
      <w:r>
        <w:rPr>
          <w:iCs/>
        </w:rPr>
        <w:t xml:space="preserve"> </w:t>
      </w:r>
      <w:r w:rsidRPr="005A2193">
        <w:rPr>
          <w:rFonts w:eastAsia="Times New Roman"/>
        </w:rPr>
        <w:t xml:space="preserve">The curve cuts the </w:t>
      </w:r>
      <w:r w:rsidRPr="005A2193">
        <w:rPr>
          <w:rFonts w:eastAsia="Times New Roman"/>
          <w:i/>
        </w:rPr>
        <w:t>x</w:t>
      </w:r>
      <w:r w:rsidRPr="005A2193">
        <w:rPr>
          <w:rFonts w:eastAsia="Times New Roman"/>
        </w:rPr>
        <w:t xml:space="preserve">-axis </w:t>
      </w:r>
      <w:proofErr w:type="gramStart"/>
      <w:r w:rsidRPr="005A2193">
        <w:rPr>
          <w:rFonts w:eastAsia="Times New Roman"/>
        </w:rPr>
        <w:t>at</w:t>
      </w:r>
      <w:r>
        <w:rPr>
          <w:rFonts w:eastAsia="Times New Roman"/>
        </w:rPr>
        <w:t xml:space="preserve"> </w:t>
      </w:r>
      <w:proofErr w:type="gramEnd"/>
      <w:r w:rsidR="003F346D" w:rsidRPr="005A2193">
        <w:rPr>
          <w:iCs/>
          <w:position w:val="-2"/>
        </w:rPr>
        <w:object w:dxaOrig="600" w:dyaOrig="400" w14:anchorId="65D63B14">
          <v:shape id="_x0000_i1028" type="#_x0000_t75" style="width:30pt;height:20pt" o:ole="">
            <v:imagedata r:id="rId14" o:title=""/>
          </v:shape>
          <o:OLEObject Type="Embed" ProgID="Equation.DSMT4" ShapeID="_x0000_i1028" DrawAspect="Content" ObjectID="_1695879879" r:id="rId15"/>
        </w:object>
      </w:r>
      <w:r w:rsidRPr="005A2193">
        <w:rPr>
          <w:rFonts w:eastAsia="Times New Roman"/>
        </w:rPr>
        <w:t xml:space="preserve">, </w:t>
      </w:r>
      <w:r w:rsidR="003F346D" w:rsidRPr="005A2193">
        <w:rPr>
          <w:iCs/>
          <w:position w:val="-2"/>
        </w:rPr>
        <w:object w:dxaOrig="600" w:dyaOrig="400" w14:anchorId="66A56566">
          <v:shape id="_x0000_i1029" type="#_x0000_t75" style="width:30pt;height:20pt" o:ole="">
            <v:imagedata r:id="rId16" o:title=""/>
          </v:shape>
          <o:OLEObject Type="Embed" ProgID="Equation.DSMT4" ShapeID="_x0000_i1029" DrawAspect="Content" ObjectID="_1695879880" r:id="rId17"/>
        </w:object>
      </w:r>
      <w:r w:rsidRPr="005A2193">
        <w:rPr>
          <w:rFonts w:eastAsia="Times New Roman"/>
        </w:rPr>
        <w:t xml:space="preserve"> and</w:t>
      </w:r>
      <w:r>
        <w:rPr>
          <w:rFonts w:eastAsia="Times New Roman"/>
        </w:rPr>
        <w:t xml:space="preserve"> </w:t>
      </w:r>
      <w:r w:rsidR="003F346D" w:rsidRPr="005A2193">
        <w:rPr>
          <w:iCs/>
          <w:position w:val="-2"/>
        </w:rPr>
        <w:object w:dxaOrig="660" w:dyaOrig="400" w14:anchorId="722FF2E9">
          <v:shape id="_x0000_i1030" type="#_x0000_t75" style="width:33pt;height:20pt" o:ole="">
            <v:imagedata r:id="rId18" o:title=""/>
          </v:shape>
          <o:OLEObject Type="Embed" ProgID="Equation.DSMT4" ShapeID="_x0000_i1030" DrawAspect="Content" ObjectID="_1695879881" r:id="rId19"/>
        </w:object>
      </w:r>
      <w:r w:rsidRPr="005A2193">
        <w:rPr>
          <w:rFonts w:eastAsia="Times New Roman"/>
        </w:rPr>
        <w:t xml:space="preserve"> It has a stationary point </w:t>
      </w:r>
      <w:r w:rsidR="003F346D" w:rsidRPr="005A2193">
        <w:rPr>
          <w:iCs/>
          <w:position w:val="-2"/>
        </w:rPr>
        <w:object w:dxaOrig="859" w:dyaOrig="680" w14:anchorId="3486D453">
          <v:shape id="_x0000_i1031" type="#_x0000_t75" style="width:42.95pt;height:34pt" o:ole="">
            <v:imagedata r:id="rId20" o:title=""/>
          </v:shape>
          <o:OLEObject Type="Embed" ProgID="Equation.DSMT4" ShapeID="_x0000_i1031" DrawAspect="Content" ObjectID="_1695879882" r:id="rId21"/>
        </w:object>
      </w:r>
      <w:r w:rsidRPr="005A2193">
        <w:rPr>
          <w:rFonts w:eastAsia="Times New Roman"/>
        </w:rPr>
        <w:t xml:space="preserve"> and asymptotes</w:t>
      </w:r>
      <w:r>
        <w:rPr>
          <w:rFonts w:eastAsia="Times New Roman"/>
        </w:rPr>
        <w:t xml:space="preserve"> with equations</w:t>
      </w:r>
      <w:r w:rsidRPr="005A2193">
        <w:rPr>
          <w:rFonts w:eastAsia="Times New Roman"/>
        </w:rPr>
        <w:t xml:space="preserve"> </w:t>
      </w:r>
      <w:r w:rsidR="003F346D" w:rsidRPr="005A2193">
        <w:rPr>
          <w:rFonts w:eastAsia="Times New Roman"/>
        </w:rPr>
        <w:object w:dxaOrig="520" w:dyaOrig="279" w14:anchorId="338C3B69">
          <v:shape id="_x0000_i1032" type="#_x0000_t75" style="width:26pt;height:13.95pt" o:ole="">
            <v:imagedata r:id="rId22" o:title=""/>
          </v:shape>
          <o:OLEObject Type="Embed" ProgID="Equation.DSMT4" ShapeID="_x0000_i1032" DrawAspect="Content" ObjectID="_1695879883" r:id="rId23"/>
        </w:object>
      </w:r>
      <w:r w:rsidRPr="005A2193">
        <w:rPr>
          <w:rFonts w:eastAsia="Times New Roman"/>
        </w:rPr>
        <w:t xml:space="preserve"> and</w:t>
      </w:r>
      <w:r>
        <w:rPr>
          <w:rFonts w:eastAsia="Times New Roman"/>
        </w:rPr>
        <w:t xml:space="preserve"> </w:t>
      </w:r>
      <w:r w:rsidR="003F346D" w:rsidRPr="00C23501">
        <w:rPr>
          <w:rFonts w:eastAsia="Times New Roman"/>
          <w:position w:val="-2"/>
        </w:rPr>
        <w:object w:dxaOrig="620" w:dyaOrig="320" w14:anchorId="25CFFB05">
          <v:shape id="_x0000_i1033" type="#_x0000_t75" style="width:31pt;height:16pt" o:ole="">
            <v:imagedata r:id="rId24" o:title=""/>
          </v:shape>
          <o:OLEObject Type="Embed" ProgID="Equation.DSMT4" ShapeID="_x0000_i1033" DrawAspect="Content" ObjectID="_1695879884" r:id="rId25"/>
        </w:object>
      </w:r>
    </w:p>
    <w:p w14:paraId="570261B8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A629064" wp14:editId="5249FB4F">
                <wp:simplePos x="0" y="0"/>
                <wp:positionH relativeFrom="column">
                  <wp:posOffset>1166767</wp:posOffset>
                </wp:positionH>
                <wp:positionV relativeFrom="paragraph">
                  <wp:posOffset>62774</wp:posOffset>
                </wp:positionV>
                <wp:extent cx="4315460" cy="3244961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15460" cy="3244961"/>
                          <a:chOff x="0" y="0"/>
                          <a:chExt cx="4315460" cy="3244961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10841"/>
                            <a:ext cx="4315460" cy="3234120"/>
                            <a:chOff x="0" y="-220449"/>
                            <a:chExt cx="4315460" cy="3234120"/>
                          </a:xfrm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0" y="-220449"/>
                              <a:ext cx="4223048" cy="3234120"/>
                              <a:chOff x="15430" y="-220467"/>
                              <a:chExt cx="4223238" cy="3234382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15430" y="0"/>
                                <a:ext cx="4122186" cy="2865912"/>
                                <a:chOff x="24645" y="-1"/>
                                <a:chExt cx="6584206" cy="5079649"/>
                              </a:xfrm>
                            </wpg:grpSpPr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3090021" y="32048"/>
                                  <a:ext cx="0" cy="5047600"/>
                                </a:xfrm>
                                <a:prstGeom prst="line">
                                  <a:avLst/>
                                </a:prstGeom>
                                <a:ln w="12700" cap="flat" cmpd="sng" algn="ctr">
                                  <a:solidFill>
                                    <a:schemeClr val="dk1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0">
                                  <a:scrgbClr r="0" g="0" b="0"/>
                                </a:lnRef>
                                <a:fillRef idx="0">
                                  <a:scrgbClr r="0" g="0" b="0"/>
                                </a:fillRef>
                                <a:effectRef idx="0">
                                  <a:scrgbClr r="0" g="0" b="0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24645" y="-1"/>
                                  <a:ext cx="6584206" cy="5047603"/>
                                  <a:chOff x="24645" y="-1"/>
                                  <a:chExt cx="6584206" cy="5047603"/>
                                </a:xfrm>
                              </wpg:grpSpPr>
                              <wps:wsp>
                                <wps:cNvPr id="6" name="Freeform 28"/>
                                <wps:cNvSpPr/>
                                <wps:spPr>
                                  <a:xfrm flipV="1">
                                    <a:off x="24645" y="2753844"/>
                                    <a:ext cx="3023869" cy="2293080"/>
                                  </a:xfrm>
                                  <a:custGeom>
                                    <a:avLst/>
                                    <a:gdLst>
                                      <a:gd name="connsiteX0" fmla="*/ 0 w 733487"/>
                                      <a:gd name="connsiteY0" fmla="*/ 967494 h 967494"/>
                                      <a:gd name="connsiteX1" fmla="*/ 513244 w 733487"/>
                                      <a:gd name="connsiteY1" fmla="*/ 725620 h 967494"/>
                                      <a:gd name="connsiteX2" fmla="*/ 733487 w 733487"/>
                                      <a:gd name="connsiteY2" fmla="*/ 0 h 967494"/>
                                      <a:gd name="connsiteX0" fmla="*/ 0 w 733487"/>
                                      <a:gd name="connsiteY0" fmla="*/ 967494 h 967494"/>
                                      <a:gd name="connsiteX1" fmla="*/ 621409 w 733487"/>
                                      <a:gd name="connsiteY1" fmla="*/ 770866 h 967494"/>
                                      <a:gd name="connsiteX2" fmla="*/ 733487 w 733487"/>
                                      <a:gd name="connsiteY2" fmla="*/ 0 h 967494"/>
                                      <a:gd name="connsiteX0" fmla="*/ 0 w 733487"/>
                                      <a:gd name="connsiteY0" fmla="*/ 967494 h 967494"/>
                                      <a:gd name="connsiteX1" fmla="*/ 565252 w 733487"/>
                                      <a:gd name="connsiteY1" fmla="*/ 749535 h 967494"/>
                                      <a:gd name="connsiteX2" fmla="*/ 733487 w 733487"/>
                                      <a:gd name="connsiteY2" fmla="*/ 0 h 967494"/>
                                      <a:gd name="connsiteX0" fmla="*/ 0 w 733487"/>
                                      <a:gd name="connsiteY0" fmla="*/ 967494 h 967494"/>
                                      <a:gd name="connsiteX1" fmla="*/ 565252 w 733487"/>
                                      <a:gd name="connsiteY1" fmla="*/ 749535 h 967494"/>
                                      <a:gd name="connsiteX2" fmla="*/ 733487 w 733487"/>
                                      <a:gd name="connsiteY2" fmla="*/ 0 h 967494"/>
                                      <a:gd name="connsiteX0" fmla="*/ 0 w 733487"/>
                                      <a:gd name="connsiteY0" fmla="*/ 967494 h 967494"/>
                                      <a:gd name="connsiteX1" fmla="*/ 565252 w 733487"/>
                                      <a:gd name="connsiteY1" fmla="*/ 749535 h 967494"/>
                                      <a:gd name="connsiteX2" fmla="*/ 733487 w 733487"/>
                                      <a:gd name="connsiteY2" fmla="*/ 0 h 967494"/>
                                      <a:gd name="connsiteX0" fmla="*/ 0 w 733487"/>
                                      <a:gd name="connsiteY0" fmla="*/ 957797 h 957797"/>
                                      <a:gd name="connsiteX1" fmla="*/ 565252 w 733487"/>
                                      <a:gd name="connsiteY1" fmla="*/ 749535 h 957797"/>
                                      <a:gd name="connsiteX2" fmla="*/ 733487 w 733487"/>
                                      <a:gd name="connsiteY2" fmla="*/ 0 h 957797"/>
                                      <a:gd name="connsiteX0" fmla="*/ 0 w 733487"/>
                                      <a:gd name="connsiteY0" fmla="*/ 957797 h 957797"/>
                                      <a:gd name="connsiteX1" fmla="*/ 565252 w 733487"/>
                                      <a:gd name="connsiteY1" fmla="*/ 749535 h 957797"/>
                                      <a:gd name="connsiteX2" fmla="*/ 733487 w 733487"/>
                                      <a:gd name="connsiteY2" fmla="*/ 0 h 957797"/>
                                      <a:gd name="connsiteX0" fmla="*/ 0 w 733487"/>
                                      <a:gd name="connsiteY0" fmla="*/ 957797 h 957797"/>
                                      <a:gd name="connsiteX1" fmla="*/ 565252 w 733487"/>
                                      <a:gd name="connsiteY1" fmla="*/ 749535 h 957797"/>
                                      <a:gd name="connsiteX2" fmla="*/ 733487 w 733487"/>
                                      <a:gd name="connsiteY2" fmla="*/ 0 h 957797"/>
                                      <a:gd name="connsiteX0" fmla="*/ 0 w 745106"/>
                                      <a:gd name="connsiteY0" fmla="*/ 961676 h 961676"/>
                                      <a:gd name="connsiteX1" fmla="*/ 565252 w 745106"/>
                                      <a:gd name="connsiteY1" fmla="*/ 753414 h 961676"/>
                                      <a:gd name="connsiteX2" fmla="*/ 745106 w 745106"/>
                                      <a:gd name="connsiteY2" fmla="*/ 0 h 961676"/>
                                      <a:gd name="connsiteX0" fmla="*/ 0 w 745106"/>
                                      <a:gd name="connsiteY0" fmla="*/ 961676 h 961676"/>
                                      <a:gd name="connsiteX1" fmla="*/ 565252 w 745106"/>
                                      <a:gd name="connsiteY1" fmla="*/ 753414 h 961676"/>
                                      <a:gd name="connsiteX2" fmla="*/ 745106 w 745106"/>
                                      <a:gd name="connsiteY2" fmla="*/ 0 h 961676"/>
                                      <a:gd name="connsiteX0" fmla="*/ 0 w 745106"/>
                                      <a:gd name="connsiteY0" fmla="*/ 961676 h 961676"/>
                                      <a:gd name="connsiteX1" fmla="*/ 565252 w 745106"/>
                                      <a:gd name="connsiteY1" fmla="*/ 753414 h 961676"/>
                                      <a:gd name="connsiteX2" fmla="*/ 745106 w 745106"/>
                                      <a:gd name="connsiteY2" fmla="*/ 0 h 961676"/>
                                      <a:gd name="connsiteX0" fmla="*/ 0 w 745106"/>
                                      <a:gd name="connsiteY0" fmla="*/ 961676 h 961676"/>
                                      <a:gd name="connsiteX1" fmla="*/ 582673 w 745106"/>
                                      <a:gd name="connsiteY1" fmla="*/ 757293 h 961676"/>
                                      <a:gd name="connsiteX2" fmla="*/ 745106 w 745106"/>
                                      <a:gd name="connsiteY2" fmla="*/ 0 h 961676"/>
                                      <a:gd name="connsiteX0" fmla="*/ 0 w 745106"/>
                                      <a:gd name="connsiteY0" fmla="*/ 961676 h 961676"/>
                                      <a:gd name="connsiteX1" fmla="*/ 570961 w 745106"/>
                                      <a:gd name="connsiteY1" fmla="*/ 755332 h 961676"/>
                                      <a:gd name="connsiteX2" fmla="*/ 745106 w 745106"/>
                                      <a:gd name="connsiteY2" fmla="*/ 0 h 961676"/>
                                      <a:gd name="connsiteX0" fmla="*/ 0 w 745106"/>
                                      <a:gd name="connsiteY0" fmla="*/ 961676 h 961676"/>
                                      <a:gd name="connsiteX1" fmla="*/ 570961 w 745106"/>
                                      <a:gd name="connsiteY1" fmla="*/ 755332 h 961676"/>
                                      <a:gd name="connsiteX2" fmla="*/ 745106 w 745106"/>
                                      <a:gd name="connsiteY2" fmla="*/ 0 h 961676"/>
                                      <a:gd name="connsiteX0" fmla="*/ 0 w 736022"/>
                                      <a:gd name="connsiteY0" fmla="*/ 961676 h 961676"/>
                                      <a:gd name="connsiteX1" fmla="*/ 570961 w 736022"/>
                                      <a:gd name="connsiteY1" fmla="*/ 755332 h 961676"/>
                                      <a:gd name="connsiteX2" fmla="*/ 736022 w 736022"/>
                                      <a:gd name="connsiteY2" fmla="*/ 0 h 961676"/>
                                      <a:gd name="connsiteX0" fmla="*/ 0 w 691178"/>
                                      <a:gd name="connsiteY0" fmla="*/ 961676 h 961676"/>
                                      <a:gd name="connsiteX1" fmla="*/ 570961 w 691178"/>
                                      <a:gd name="connsiteY1" fmla="*/ 755332 h 961676"/>
                                      <a:gd name="connsiteX2" fmla="*/ 691178 w 691178"/>
                                      <a:gd name="connsiteY2" fmla="*/ 0 h 961676"/>
                                      <a:gd name="connsiteX0" fmla="*/ 0 w 691178"/>
                                      <a:gd name="connsiteY0" fmla="*/ 961676 h 961676"/>
                                      <a:gd name="connsiteX1" fmla="*/ 570961 w 691178"/>
                                      <a:gd name="connsiteY1" fmla="*/ 755332 h 961676"/>
                                      <a:gd name="connsiteX2" fmla="*/ 691178 w 691178"/>
                                      <a:gd name="connsiteY2" fmla="*/ 0 h 961676"/>
                                      <a:gd name="connsiteX0" fmla="*/ 0 w 691178"/>
                                      <a:gd name="connsiteY0" fmla="*/ 961676 h 961676"/>
                                      <a:gd name="connsiteX1" fmla="*/ 570961 w 691178"/>
                                      <a:gd name="connsiteY1" fmla="*/ 755332 h 961676"/>
                                      <a:gd name="connsiteX2" fmla="*/ 691178 w 691178"/>
                                      <a:gd name="connsiteY2" fmla="*/ 0 h 961676"/>
                                      <a:gd name="connsiteX0" fmla="*/ 0 w 691267"/>
                                      <a:gd name="connsiteY0" fmla="*/ 961676 h 961676"/>
                                      <a:gd name="connsiteX1" fmla="*/ 570961 w 691267"/>
                                      <a:gd name="connsiteY1" fmla="*/ 755332 h 961676"/>
                                      <a:gd name="connsiteX2" fmla="*/ 691178 w 691267"/>
                                      <a:gd name="connsiteY2" fmla="*/ 0 h 961676"/>
                                      <a:gd name="connsiteX0" fmla="*/ 0 w 696277"/>
                                      <a:gd name="connsiteY0" fmla="*/ 961676 h 961676"/>
                                      <a:gd name="connsiteX1" fmla="*/ 570961 w 696277"/>
                                      <a:gd name="connsiteY1" fmla="*/ 755332 h 961676"/>
                                      <a:gd name="connsiteX2" fmla="*/ 696277 w 696277"/>
                                      <a:gd name="connsiteY2" fmla="*/ 0 h 961676"/>
                                      <a:gd name="connsiteX0" fmla="*/ 0 w 707203"/>
                                      <a:gd name="connsiteY0" fmla="*/ 961676 h 961676"/>
                                      <a:gd name="connsiteX1" fmla="*/ 570961 w 707203"/>
                                      <a:gd name="connsiteY1" fmla="*/ 755332 h 961676"/>
                                      <a:gd name="connsiteX2" fmla="*/ 707203 w 707203"/>
                                      <a:gd name="connsiteY2" fmla="*/ 0 h 961676"/>
                                      <a:gd name="connsiteX0" fmla="*/ 0 w 707203"/>
                                      <a:gd name="connsiteY0" fmla="*/ 961676 h 961676"/>
                                      <a:gd name="connsiteX1" fmla="*/ 570961 w 707203"/>
                                      <a:gd name="connsiteY1" fmla="*/ 755332 h 961676"/>
                                      <a:gd name="connsiteX2" fmla="*/ 707203 w 707203"/>
                                      <a:gd name="connsiteY2" fmla="*/ 0 h 96167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707203" h="961676">
                                        <a:moveTo>
                                          <a:pt x="0" y="961676"/>
                                        </a:moveTo>
                                        <a:cubicBezTo>
                                          <a:pt x="220672" y="944642"/>
                                          <a:pt x="433111" y="911690"/>
                                          <a:pt x="570961" y="755332"/>
                                        </a:cubicBezTo>
                                        <a:cubicBezTo>
                                          <a:pt x="708811" y="598974"/>
                                          <a:pt x="701137" y="306492"/>
                                          <a:pt x="707203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Freeform 45"/>
                                <wps:cNvSpPr/>
                                <wps:spPr>
                                  <a:xfrm>
                                    <a:off x="3132871" y="32049"/>
                                    <a:ext cx="3443993" cy="4351936"/>
                                  </a:xfrm>
                                  <a:custGeom>
                                    <a:avLst/>
                                    <a:gdLst>
                                      <a:gd name="connsiteX0" fmla="*/ 0 w 1316668"/>
                                      <a:gd name="connsiteY0" fmla="*/ 0 h 1643958"/>
                                      <a:gd name="connsiteX1" fmla="*/ 96341 w 1316668"/>
                                      <a:gd name="connsiteY1" fmla="*/ 774113 h 1643958"/>
                                      <a:gd name="connsiteX2" fmla="*/ 576359 w 1316668"/>
                                      <a:gd name="connsiteY2" fmla="*/ 1637807 h 1643958"/>
                                      <a:gd name="connsiteX3" fmla="*/ 855243 w 1316668"/>
                                      <a:gd name="connsiteY3" fmla="*/ 1151029 h 1643958"/>
                                      <a:gd name="connsiteX4" fmla="*/ 1316668 w 1316668"/>
                                      <a:gd name="connsiteY4" fmla="*/ 958345 h 1643958"/>
                                      <a:gd name="connsiteX0" fmla="*/ 0 w 1316668"/>
                                      <a:gd name="connsiteY0" fmla="*/ 0 h 1643812"/>
                                      <a:gd name="connsiteX1" fmla="*/ 114937 w 1316668"/>
                                      <a:gd name="connsiteY1" fmla="*/ 779186 h 1643812"/>
                                      <a:gd name="connsiteX2" fmla="*/ 576359 w 1316668"/>
                                      <a:gd name="connsiteY2" fmla="*/ 1637807 h 1643812"/>
                                      <a:gd name="connsiteX3" fmla="*/ 855243 w 1316668"/>
                                      <a:gd name="connsiteY3" fmla="*/ 1151029 h 1643812"/>
                                      <a:gd name="connsiteX4" fmla="*/ 1316668 w 1316668"/>
                                      <a:gd name="connsiteY4" fmla="*/ 958345 h 1643812"/>
                                      <a:gd name="connsiteX0" fmla="*/ 0 w 1306525"/>
                                      <a:gd name="connsiteY0" fmla="*/ 0 h 1642122"/>
                                      <a:gd name="connsiteX1" fmla="*/ 104794 w 1306525"/>
                                      <a:gd name="connsiteY1" fmla="*/ 777496 h 1642122"/>
                                      <a:gd name="connsiteX2" fmla="*/ 566216 w 1306525"/>
                                      <a:gd name="connsiteY2" fmla="*/ 1636117 h 1642122"/>
                                      <a:gd name="connsiteX3" fmla="*/ 845100 w 1306525"/>
                                      <a:gd name="connsiteY3" fmla="*/ 1149339 h 1642122"/>
                                      <a:gd name="connsiteX4" fmla="*/ 1306525 w 1306525"/>
                                      <a:gd name="connsiteY4" fmla="*/ 956655 h 1642122"/>
                                      <a:gd name="connsiteX0" fmla="*/ 0 w 1306525"/>
                                      <a:gd name="connsiteY0" fmla="*/ 0 h 1642122"/>
                                      <a:gd name="connsiteX1" fmla="*/ 113248 w 1306525"/>
                                      <a:gd name="connsiteY1" fmla="*/ 777496 h 1642122"/>
                                      <a:gd name="connsiteX2" fmla="*/ 566216 w 1306525"/>
                                      <a:gd name="connsiteY2" fmla="*/ 1636117 h 1642122"/>
                                      <a:gd name="connsiteX3" fmla="*/ 845100 w 1306525"/>
                                      <a:gd name="connsiteY3" fmla="*/ 1149339 h 1642122"/>
                                      <a:gd name="connsiteX4" fmla="*/ 1306525 w 1306525"/>
                                      <a:gd name="connsiteY4" fmla="*/ 956655 h 1642122"/>
                                      <a:gd name="connsiteX0" fmla="*/ 0 w 1306525"/>
                                      <a:gd name="connsiteY0" fmla="*/ 0 h 1636123"/>
                                      <a:gd name="connsiteX1" fmla="*/ 113248 w 1306525"/>
                                      <a:gd name="connsiteY1" fmla="*/ 777496 h 1636123"/>
                                      <a:gd name="connsiteX2" fmla="*/ 566216 w 1306525"/>
                                      <a:gd name="connsiteY2" fmla="*/ 1636117 h 1636123"/>
                                      <a:gd name="connsiteX3" fmla="*/ 845100 w 1306525"/>
                                      <a:gd name="connsiteY3" fmla="*/ 1149339 h 1636123"/>
                                      <a:gd name="connsiteX4" fmla="*/ 1306525 w 1306525"/>
                                      <a:gd name="connsiteY4" fmla="*/ 956655 h 1636123"/>
                                      <a:gd name="connsiteX0" fmla="*/ 0 w 1306525"/>
                                      <a:gd name="connsiteY0" fmla="*/ 0 h 1636156"/>
                                      <a:gd name="connsiteX1" fmla="*/ 113248 w 1306525"/>
                                      <a:gd name="connsiteY1" fmla="*/ 777496 h 1636156"/>
                                      <a:gd name="connsiteX2" fmla="*/ 566216 w 1306525"/>
                                      <a:gd name="connsiteY2" fmla="*/ 1636117 h 1636156"/>
                                      <a:gd name="connsiteX3" fmla="*/ 845100 w 1306525"/>
                                      <a:gd name="connsiteY3" fmla="*/ 1149339 h 1636156"/>
                                      <a:gd name="connsiteX4" fmla="*/ 1306525 w 1306525"/>
                                      <a:gd name="connsiteY4" fmla="*/ 956655 h 1636156"/>
                                      <a:gd name="connsiteX0" fmla="*/ 0 w 1306525"/>
                                      <a:gd name="connsiteY0" fmla="*/ 0 h 1636156"/>
                                      <a:gd name="connsiteX1" fmla="*/ 113248 w 1306525"/>
                                      <a:gd name="connsiteY1" fmla="*/ 777496 h 1636156"/>
                                      <a:gd name="connsiteX2" fmla="*/ 566216 w 1306525"/>
                                      <a:gd name="connsiteY2" fmla="*/ 1636117 h 1636156"/>
                                      <a:gd name="connsiteX3" fmla="*/ 845100 w 1306525"/>
                                      <a:gd name="connsiteY3" fmla="*/ 1149339 h 1636156"/>
                                      <a:gd name="connsiteX4" fmla="*/ 1306525 w 1306525"/>
                                      <a:gd name="connsiteY4" fmla="*/ 956655 h 1636156"/>
                                      <a:gd name="connsiteX0" fmla="*/ 0 w 1306525"/>
                                      <a:gd name="connsiteY0" fmla="*/ 0 h 1636156"/>
                                      <a:gd name="connsiteX1" fmla="*/ 113248 w 1306525"/>
                                      <a:gd name="connsiteY1" fmla="*/ 777496 h 1636156"/>
                                      <a:gd name="connsiteX2" fmla="*/ 566216 w 1306525"/>
                                      <a:gd name="connsiteY2" fmla="*/ 1636117 h 1636156"/>
                                      <a:gd name="connsiteX3" fmla="*/ 845100 w 1306525"/>
                                      <a:gd name="connsiteY3" fmla="*/ 1149339 h 1636156"/>
                                      <a:gd name="connsiteX4" fmla="*/ 1306525 w 1306525"/>
                                      <a:gd name="connsiteY4" fmla="*/ 956655 h 1636156"/>
                                      <a:gd name="connsiteX0" fmla="*/ 0 w 1306525"/>
                                      <a:gd name="connsiteY0" fmla="*/ 0 h 1639802"/>
                                      <a:gd name="connsiteX1" fmla="*/ 141632 w 1306525"/>
                                      <a:gd name="connsiteY1" fmla="*/ 865805 h 1639802"/>
                                      <a:gd name="connsiteX2" fmla="*/ 566216 w 1306525"/>
                                      <a:gd name="connsiteY2" fmla="*/ 1636117 h 1639802"/>
                                      <a:gd name="connsiteX3" fmla="*/ 845100 w 1306525"/>
                                      <a:gd name="connsiteY3" fmla="*/ 1149339 h 1639802"/>
                                      <a:gd name="connsiteX4" fmla="*/ 1306525 w 1306525"/>
                                      <a:gd name="connsiteY4" fmla="*/ 956655 h 1639802"/>
                                      <a:gd name="connsiteX0" fmla="*/ 0 w 1306525"/>
                                      <a:gd name="connsiteY0" fmla="*/ 0 h 1639802"/>
                                      <a:gd name="connsiteX1" fmla="*/ 141632 w 1306525"/>
                                      <a:gd name="connsiteY1" fmla="*/ 865805 h 1639802"/>
                                      <a:gd name="connsiteX2" fmla="*/ 566216 w 1306525"/>
                                      <a:gd name="connsiteY2" fmla="*/ 1636117 h 1639802"/>
                                      <a:gd name="connsiteX3" fmla="*/ 845100 w 1306525"/>
                                      <a:gd name="connsiteY3" fmla="*/ 1149339 h 1639802"/>
                                      <a:gd name="connsiteX4" fmla="*/ 1306525 w 1306525"/>
                                      <a:gd name="connsiteY4" fmla="*/ 956655 h 1639802"/>
                                      <a:gd name="connsiteX0" fmla="*/ 0 w 1306525"/>
                                      <a:gd name="connsiteY0" fmla="*/ 0 h 1639802"/>
                                      <a:gd name="connsiteX1" fmla="*/ 141632 w 1306525"/>
                                      <a:gd name="connsiteY1" fmla="*/ 865805 h 1639802"/>
                                      <a:gd name="connsiteX2" fmla="*/ 566216 w 1306525"/>
                                      <a:gd name="connsiteY2" fmla="*/ 1636117 h 1639802"/>
                                      <a:gd name="connsiteX3" fmla="*/ 845100 w 1306525"/>
                                      <a:gd name="connsiteY3" fmla="*/ 1149339 h 1639802"/>
                                      <a:gd name="connsiteX4" fmla="*/ 1306525 w 1306525"/>
                                      <a:gd name="connsiteY4" fmla="*/ 956655 h 1639802"/>
                                      <a:gd name="connsiteX0" fmla="*/ 0 w 1306525"/>
                                      <a:gd name="connsiteY0" fmla="*/ 0 h 1639365"/>
                                      <a:gd name="connsiteX1" fmla="*/ 141632 w 1306525"/>
                                      <a:gd name="connsiteY1" fmla="*/ 865805 h 1639365"/>
                                      <a:gd name="connsiteX2" fmla="*/ 566216 w 1306525"/>
                                      <a:gd name="connsiteY2" fmla="*/ 1636117 h 1639365"/>
                                      <a:gd name="connsiteX3" fmla="*/ 845100 w 1306525"/>
                                      <a:gd name="connsiteY3" fmla="*/ 1149339 h 1639365"/>
                                      <a:gd name="connsiteX4" fmla="*/ 1306525 w 1306525"/>
                                      <a:gd name="connsiteY4" fmla="*/ 956655 h 1639365"/>
                                      <a:gd name="connsiteX0" fmla="*/ 0 w 1306525"/>
                                      <a:gd name="connsiteY0" fmla="*/ 0 h 1638951"/>
                                      <a:gd name="connsiteX1" fmla="*/ 141632 w 1306525"/>
                                      <a:gd name="connsiteY1" fmla="*/ 865805 h 1638951"/>
                                      <a:gd name="connsiteX2" fmla="*/ 566216 w 1306525"/>
                                      <a:gd name="connsiteY2" fmla="*/ 1636117 h 1638951"/>
                                      <a:gd name="connsiteX3" fmla="*/ 845100 w 1306525"/>
                                      <a:gd name="connsiteY3" fmla="*/ 1149339 h 1638951"/>
                                      <a:gd name="connsiteX4" fmla="*/ 1306525 w 1306525"/>
                                      <a:gd name="connsiteY4" fmla="*/ 956655 h 1638951"/>
                                      <a:gd name="connsiteX0" fmla="*/ 0 w 1306525"/>
                                      <a:gd name="connsiteY0" fmla="*/ 0 h 1636193"/>
                                      <a:gd name="connsiteX1" fmla="*/ 141632 w 1306525"/>
                                      <a:gd name="connsiteY1" fmla="*/ 865805 h 1636193"/>
                                      <a:gd name="connsiteX2" fmla="*/ 566216 w 1306525"/>
                                      <a:gd name="connsiteY2" fmla="*/ 1636117 h 1636193"/>
                                      <a:gd name="connsiteX3" fmla="*/ 845100 w 1306525"/>
                                      <a:gd name="connsiteY3" fmla="*/ 1149339 h 1636193"/>
                                      <a:gd name="connsiteX4" fmla="*/ 1306525 w 1306525"/>
                                      <a:gd name="connsiteY4" fmla="*/ 956655 h 1636193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06525"/>
                                      <a:gd name="connsiteY0" fmla="*/ 0 h 1636117"/>
                                      <a:gd name="connsiteX1" fmla="*/ 141632 w 1306525"/>
                                      <a:gd name="connsiteY1" fmla="*/ 865805 h 1636117"/>
                                      <a:gd name="connsiteX2" fmla="*/ 566216 w 1306525"/>
                                      <a:gd name="connsiteY2" fmla="*/ 1636117 h 1636117"/>
                                      <a:gd name="connsiteX3" fmla="*/ 845100 w 1306525"/>
                                      <a:gd name="connsiteY3" fmla="*/ 1149339 h 1636117"/>
                                      <a:gd name="connsiteX4" fmla="*/ 1306525 w 1306525"/>
                                      <a:gd name="connsiteY4" fmla="*/ 956655 h 1636117"/>
                                      <a:gd name="connsiteX0" fmla="*/ 0 w 1317435"/>
                                      <a:gd name="connsiteY0" fmla="*/ 0 h 1636117"/>
                                      <a:gd name="connsiteX1" fmla="*/ 141632 w 1317435"/>
                                      <a:gd name="connsiteY1" fmla="*/ 865805 h 1636117"/>
                                      <a:gd name="connsiteX2" fmla="*/ 566216 w 1317435"/>
                                      <a:gd name="connsiteY2" fmla="*/ 1636117 h 1636117"/>
                                      <a:gd name="connsiteX3" fmla="*/ 845100 w 1317435"/>
                                      <a:gd name="connsiteY3" fmla="*/ 1149339 h 1636117"/>
                                      <a:gd name="connsiteX4" fmla="*/ 1317435 w 1317435"/>
                                      <a:gd name="connsiteY4" fmla="*/ 969383 h 1636117"/>
                                      <a:gd name="connsiteX0" fmla="*/ 0 w 1317435"/>
                                      <a:gd name="connsiteY0" fmla="*/ 0 h 1636117"/>
                                      <a:gd name="connsiteX1" fmla="*/ 141632 w 1317435"/>
                                      <a:gd name="connsiteY1" fmla="*/ 865805 h 1636117"/>
                                      <a:gd name="connsiteX2" fmla="*/ 566216 w 1317435"/>
                                      <a:gd name="connsiteY2" fmla="*/ 1636117 h 1636117"/>
                                      <a:gd name="connsiteX3" fmla="*/ 845100 w 1317435"/>
                                      <a:gd name="connsiteY3" fmla="*/ 1149339 h 1636117"/>
                                      <a:gd name="connsiteX4" fmla="*/ 1317435 w 1317435"/>
                                      <a:gd name="connsiteY4" fmla="*/ 969383 h 1636117"/>
                                      <a:gd name="connsiteX0" fmla="*/ 0 w 1391914"/>
                                      <a:gd name="connsiteY0" fmla="*/ 0 h 1636117"/>
                                      <a:gd name="connsiteX1" fmla="*/ 141632 w 1391914"/>
                                      <a:gd name="connsiteY1" fmla="*/ 865805 h 1636117"/>
                                      <a:gd name="connsiteX2" fmla="*/ 566216 w 1391914"/>
                                      <a:gd name="connsiteY2" fmla="*/ 1636117 h 1636117"/>
                                      <a:gd name="connsiteX3" fmla="*/ 845100 w 1391914"/>
                                      <a:gd name="connsiteY3" fmla="*/ 1149339 h 1636117"/>
                                      <a:gd name="connsiteX4" fmla="*/ 1391914 w 1391914"/>
                                      <a:gd name="connsiteY4" fmla="*/ 1025922 h 1636117"/>
                                      <a:gd name="connsiteX0" fmla="*/ 0 w 1391914"/>
                                      <a:gd name="connsiteY0" fmla="*/ 0 h 1640427"/>
                                      <a:gd name="connsiteX1" fmla="*/ 141632 w 1391914"/>
                                      <a:gd name="connsiteY1" fmla="*/ 865805 h 1640427"/>
                                      <a:gd name="connsiteX2" fmla="*/ 566216 w 1391914"/>
                                      <a:gd name="connsiteY2" fmla="*/ 1636117 h 1640427"/>
                                      <a:gd name="connsiteX3" fmla="*/ 1134747 w 1391914"/>
                                      <a:gd name="connsiteY3" fmla="*/ 1166597 h 1640427"/>
                                      <a:gd name="connsiteX4" fmla="*/ 1391914 w 1391914"/>
                                      <a:gd name="connsiteY4" fmla="*/ 1025922 h 1640427"/>
                                      <a:gd name="connsiteX0" fmla="*/ 0 w 2197657"/>
                                      <a:gd name="connsiteY0" fmla="*/ 0 h 1640427"/>
                                      <a:gd name="connsiteX1" fmla="*/ 141632 w 2197657"/>
                                      <a:gd name="connsiteY1" fmla="*/ 865805 h 1640427"/>
                                      <a:gd name="connsiteX2" fmla="*/ 566216 w 2197657"/>
                                      <a:gd name="connsiteY2" fmla="*/ 1636117 h 1640427"/>
                                      <a:gd name="connsiteX3" fmla="*/ 1134747 w 2197657"/>
                                      <a:gd name="connsiteY3" fmla="*/ 1166597 h 1640427"/>
                                      <a:gd name="connsiteX4" fmla="*/ 2197657 w 2197657"/>
                                      <a:gd name="connsiteY4" fmla="*/ 1013841 h 1640427"/>
                                      <a:gd name="connsiteX0" fmla="*/ 0 w 2197657"/>
                                      <a:gd name="connsiteY0" fmla="*/ 0 h 1640427"/>
                                      <a:gd name="connsiteX1" fmla="*/ 141632 w 2197657"/>
                                      <a:gd name="connsiteY1" fmla="*/ 865805 h 1640427"/>
                                      <a:gd name="connsiteX2" fmla="*/ 566216 w 2197657"/>
                                      <a:gd name="connsiteY2" fmla="*/ 1636117 h 1640427"/>
                                      <a:gd name="connsiteX3" fmla="*/ 1134747 w 2197657"/>
                                      <a:gd name="connsiteY3" fmla="*/ 1166597 h 1640427"/>
                                      <a:gd name="connsiteX4" fmla="*/ 2197657 w 2197657"/>
                                      <a:gd name="connsiteY4" fmla="*/ 1013841 h 1640427"/>
                                      <a:gd name="connsiteX0" fmla="*/ 0 w 2197657"/>
                                      <a:gd name="connsiteY0" fmla="*/ 0 h 1640427"/>
                                      <a:gd name="connsiteX1" fmla="*/ 141632 w 2197657"/>
                                      <a:gd name="connsiteY1" fmla="*/ 865805 h 1640427"/>
                                      <a:gd name="connsiteX2" fmla="*/ 566216 w 2197657"/>
                                      <a:gd name="connsiteY2" fmla="*/ 1636117 h 1640427"/>
                                      <a:gd name="connsiteX3" fmla="*/ 1134747 w 2197657"/>
                                      <a:gd name="connsiteY3" fmla="*/ 1166597 h 1640427"/>
                                      <a:gd name="connsiteX4" fmla="*/ 2197657 w 2197657"/>
                                      <a:gd name="connsiteY4" fmla="*/ 1025783 h 1640427"/>
                                      <a:gd name="connsiteX0" fmla="*/ 0 w 2197657"/>
                                      <a:gd name="connsiteY0" fmla="*/ 0 h 1640427"/>
                                      <a:gd name="connsiteX1" fmla="*/ 141632 w 2197657"/>
                                      <a:gd name="connsiteY1" fmla="*/ 865805 h 1640427"/>
                                      <a:gd name="connsiteX2" fmla="*/ 566216 w 2197657"/>
                                      <a:gd name="connsiteY2" fmla="*/ 1636117 h 1640427"/>
                                      <a:gd name="connsiteX3" fmla="*/ 1134747 w 2197657"/>
                                      <a:gd name="connsiteY3" fmla="*/ 1166597 h 1640427"/>
                                      <a:gd name="connsiteX4" fmla="*/ 2197657 w 2197657"/>
                                      <a:gd name="connsiteY4" fmla="*/ 1025783 h 1640427"/>
                                      <a:gd name="connsiteX0" fmla="*/ 0 w 2197657"/>
                                      <a:gd name="connsiteY0" fmla="*/ 0 h 1640427"/>
                                      <a:gd name="connsiteX1" fmla="*/ 141632 w 2197657"/>
                                      <a:gd name="connsiteY1" fmla="*/ 865805 h 1640427"/>
                                      <a:gd name="connsiteX2" fmla="*/ 566216 w 2197657"/>
                                      <a:gd name="connsiteY2" fmla="*/ 1636117 h 1640427"/>
                                      <a:gd name="connsiteX3" fmla="*/ 1134747 w 2197657"/>
                                      <a:gd name="connsiteY3" fmla="*/ 1166597 h 1640427"/>
                                      <a:gd name="connsiteX4" fmla="*/ 2197657 w 2197657"/>
                                      <a:gd name="connsiteY4" fmla="*/ 1025783 h 1640427"/>
                                      <a:gd name="connsiteX0" fmla="*/ 0 w 2197657"/>
                                      <a:gd name="connsiteY0" fmla="*/ 0 h 1640314"/>
                                      <a:gd name="connsiteX1" fmla="*/ 141632 w 2197657"/>
                                      <a:gd name="connsiteY1" fmla="*/ 865805 h 1640314"/>
                                      <a:gd name="connsiteX2" fmla="*/ 566216 w 2197657"/>
                                      <a:gd name="connsiteY2" fmla="*/ 1636117 h 1640314"/>
                                      <a:gd name="connsiteX3" fmla="*/ 1134747 w 2197657"/>
                                      <a:gd name="connsiteY3" fmla="*/ 1166597 h 1640314"/>
                                      <a:gd name="connsiteX4" fmla="*/ 2197657 w 2197657"/>
                                      <a:gd name="connsiteY4" fmla="*/ 1025783 h 1640314"/>
                                      <a:gd name="connsiteX0" fmla="*/ 0 w 2197657"/>
                                      <a:gd name="connsiteY0" fmla="*/ 0 h 1640222"/>
                                      <a:gd name="connsiteX1" fmla="*/ 141632 w 2197657"/>
                                      <a:gd name="connsiteY1" fmla="*/ 865805 h 1640222"/>
                                      <a:gd name="connsiteX2" fmla="*/ 566216 w 2197657"/>
                                      <a:gd name="connsiteY2" fmla="*/ 1636117 h 1640222"/>
                                      <a:gd name="connsiteX3" fmla="*/ 1134747 w 2197657"/>
                                      <a:gd name="connsiteY3" fmla="*/ 1166597 h 1640222"/>
                                      <a:gd name="connsiteX4" fmla="*/ 2197657 w 2197657"/>
                                      <a:gd name="connsiteY4" fmla="*/ 1025783 h 1640222"/>
                                      <a:gd name="connsiteX0" fmla="*/ 0 w 2197657"/>
                                      <a:gd name="connsiteY0" fmla="*/ 0 h 1640148"/>
                                      <a:gd name="connsiteX1" fmla="*/ 141632 w 2197657"/>
                                      <a:gd name="connsiteY1" fmla="*/ 865805 h 1640148"/>
                                      <a:gd name="connsiteX2" fmla="*/ 566216 w 2197657"/>
                                      <a:gd name="connsiteY2" fmla="*/ 1636117 h 1640148"/>
                                      <a:gd name="connsiteX3" fmla="*/ 1134747 w 2197657"/>
                                      <a:gd name="connsiteY3" fmla="*/ 1166597 h 1640148"/>
                                      <a:gd name="connsiteX4" fmla="*/ 2197657 w 2197657"/>
                                      <a:gd name="connsiteY4" fmla="*/ 1025783 h 164014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2197657" h="1640148">
                                        <a:moveTo>
                                          <a:pt x="0" y="0"/>
                                        </a:moveTo>
                                        <a:cubicBezTo>
                                          <a:pt x="140" y="250572"/>
                                          <a:pt x="59893" y="602292"/>
                                          <a:pt x="141632" y="865805"/>
                                        </a:cubicBezTo>
                                        <a:cubicBezTo>
                                          <a:pt x="223371" y="1129318"/>
                                          <a:pt x="400697" y="1585985"/>
                                          <a:pt x="566216" y="1636117"/>
                                        </a:cubicBezTo>
                                        <a:cubicBezTo>
                                          <a:pt x="731735" y="1686249"/>
                                          <a:pt x="937823" y="1253929"/>
                                          <a:pt x="1134747" y="1166597"/>
                                        </a:cubicBezTo>
                                        <a:cubicBezTo>
                                          <a:pt x="1321137" y="1075815"/>
                                          <a:pt x="2016535" y="1027967"/>
                                          <a:pt x="2197657" y="10257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587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Straight Arrow Connector 8"/>
                                <wps:cNvCnPr/>
                                <wps:spPr>
                                  <a:xfrm>
                                    <a:off x="24645" y="3327265"/>
                                    <a:ext cx="6584206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 w="med" len="lg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>
                                    <a:off x="24645" y="2694415"/>
                                    <a:ext cx="6584206" cy="0"/>
                                  </a:xfrm>
                                  <a:prstGeom prst="line">
                                    <a:avLst/>
                                  </a:prstGeom>
                                  <a:ln w="12700" cap="flat" cmpd="sng" algn="ctr">
                                    <a:solidFill>
                                      <a:schemeClr val="dk1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0">
                                    <a:scrgbClr r="0" g="0" b="0"/>
                                  </a:lnRef>
                                  <a:fillRef idx="0">
                                    <a:scrgbClr r="0" g="0" b="0"/>
                                  </a:fillRef>
                                  <a:effectRef idx="0">
                                    <a:scrgbClr r="0" g="0" b="0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" name="Straight Arrow Connector 10"/>
                                <wps:cNvCnPr/>
                                <wps:spPr>
                                  <a:xfrm flipH="1" flipV="1">
                                    <a:off x="2577946" y="-1"/>
                                    <a:ext cx="0" cy="5047603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 w="med" len="lg"/>
                                  </a:ln>
                                </wps:spPr>
                                <wps:style>
                                  <a:lnRef idx="3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2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11" name="Group 11"/>
                            <wpg:cNvGrpSpPr/>
                            <wpg:grpSpPr>
                              <a:xfrm>
                                <a:off x="1170833" y="-220467"/>
                                <a:ext cx="3067835" cy="3234382"/>
                                <a:chOff x="-22609" y="-1564163"/>
                                <a:chExt cx="3067835" cy="3234382"/>
                              </a:xfrm>
                            </wpg:grpSpPr>
                            <wps:wsp>
                              <wps:cNvPr id="1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3862" y="-62084"/>
                                  <a:ext cx="561364" cy="4197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19E06D" w14:textId="753E116B" w:rsidR="00EA5C23" w:rsidRDefault="00EA5C23" w:rsidP="00983319">
                                    <w:r w:rsidRPr="00305BE5">
                                      <w:rPr>
                                        <w:position w:val="-10"/>
                                      </w:rPr>
                                      <w:object w:dxaOrig="580" w:dyaOrig="320" w14:anchorId="4C30898E">
                                        <v:shape id="_x0000_i1035" type="#_x0000_t75" style="width:29pt;height:16pt" o:ole="">
                                          <v:imagedata r:id="rId26" o:title=""/>
                                        </v:shape>
                                        <o:OLEObject Type="Embed" ProgID="Equation.DSMT4" ShapeID="_x0000_i1035" DrawAspect="Content" ObjectID="_1695879941" r:id="rId2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839" y="-1564163"/>
                                  <a:ext cx="522605" cy="3924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9ADA5A" w14:textId="6882D430" w:rsidR="00EA5C23" w:rsidRDefault="00EA5C23" w:rsidP="00983319">
                                    <w:r w:rsidRPr="00305BE5">
                                      <w:rPr>
                                        <w:position w:val="-6"/>
                                      </w:rPr>
                                      <w:object w:dxaOrig="520" w:dyaOrig="279" w14:anchorId="64C3BF9D">
                                        <v:shape id="_x0000_i1037" type="#_x0000_t75" style="width:26pt;height:13.95pt" o:ole="">
                                          <v:imagedata r:id="rId28" o:title=""/>
                                        </v:shape>
                                        <o:OLEObject Type="Embed" ProgID="Equation.DSMT4" ShapeID="_x0000_i1037" DrawAspect="Content" ObjectID="_1695879942" r:id="rId2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2609" y="475940"/>
                                  <a:ext cx="548664" cy="4197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98CEF3" w14:textId="25A1BAA8" w:rsidR="00EA5C23" w:rsidRDefault="00EA5C23" w:rsidP="00983319">
                                    <w:r w:rsidRPr="00305BE5">
                                      <w:rPr>
                                        <w:position w:val="-10"/>
                                      </w:rPr>
                                      <w:object w:dxaOrig="560" w:dyaOrig="320" w14:anchorId="03B79341">
                                        <v:shape id="_x0000_i1039" type="#_x0000_t75" style="width:28pt;height:16pt" o:ole="">
                                          <v:imagedata r:id="rId30" o:title=""/>
                                        </v:shape>
                                        <o:OLEObject Type="Embed" ProgID="Equation.DSMT4" ShapeID="_x0000_i1039" DrawAspect="Content" ObjectID="_1695879943" r:id="rId3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5766" y="1021833"/>
                                  <a:ext cx="713771" cy="6483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7F9BB46" w14:textId="6353F18F" w:rsidR="00EA5C23" w:rsidRDefault="00EA5C23" w:rsidP="00983319">
                                    <w:r w:rsidRPr="00FB70E2">
                                      <w:rPr>
                                        <w:position w:val="-28"/>
                                      </w:rPr>
                                      <w:object w:dxaOrig="820" w:dyaOrig="680" w14:anchorId="65480BCE">
                                        <v:shape id="_x0000_i1041" type="#_x0000_t75" style="width:41pt;height:34pt" o:ole="">
                                          <v:imagedata r:id="rId32" o:title=""/>
                                        </v:shape>
                                        <o:OLEObject Type="Embed" ProgID="Equation.DSMT4" ShapeID="_x0000_i1041" DrawAspect="Content" ObjectID="_1695879944" r:id="rId3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2399" y="475937"/>
                                  <a:ext cx="548664" cy="4197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C75776" w14:textId="7793EF31" w:rsidR="00EA5C23" w:rsidRDefault="00EA5C23" w:rsidP="00983319">
                                    <w:r w:rsidRPr="00305BE5">
                                      <w:rPr>
                                        <w:position w:val="-10"/>
                                      </w:rPr>
                                      <w:object w:dxaOrig="560" w:dyaOrig="320" w14:anchorId="6292334F">
                                        <v:shape id="_x0000_i1043" type="#_x0000_t75" style="width:28pt;height:16pt" o:ole="">
                                          <v:imagedata r:id="rId34" o:title=""/>
                                        </v:shape>
                                        <o:OLEObject Type="Embed" ProgID="Equation.DSMT4" ShapeID="_x0000_i1043" DrawAspect="Content" ObjectID="_1695879945" r:id="rId3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0709" y="467447"/>
                                  <a:ext cx="548664" cy="4197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E623FA5" w14:textId="49E26AA1" w:rsidR="00EA5C23" w:rsidRDefault="00EA5C23" w:rsidP="00983319">
                                    <w:r w:rsidRPr="00305BE5">
                                      <w:rPr>
                                        <w:position w:val="-10"/>
                                      </w:rPr>
                                      <w:object w:dxaOrig="560" w:dyaOrig="320" w14:anchorId="037303B7">
                                        <v:shape id="_x0000_i1045" type="#_x0000_t75" style="width:28pt;height:16pt" o:ole="">
                                          <v:imagedata r:id="rId36" o:title=""/>
                                        </v:shape>
                                        <o:OLEObject Type="Embed" ProgID="Equation.DSMT4" ShapeID="_x0000_i1045" DrawAspect="Content" ObjectID="_1695879946" r:id="rId3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5111" y="1713796"/>
                              <a:ext cx="260349" cy="2762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A3097AC" w14:textId="77777777" w:rsidR="00EA5C23" w:rsidRDefault="00EA5C23" w:rsidP="00983319">
                                <w:pPr>
                                  <w:spacing w:after="0" w:line="240" w:lineRule="auto"/>
                                </w:pPr>
                                <w:proofErr w:type="gramStart"/>
                                <w:r w:rsidRPr="00F12EE7">
                                  <w:rPr>
                                    <w:i/>
                                    <w:iCs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3768" y="0"/>
                            <a:ext cx="260349" cy="276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378FB4" w14:textId="77777777" w:rsidR="00EA5C23" w:rsidRPr="00F12EE7" w:rsidRDefault="00EA5C23" w:rsidP="00983319">
                              <w:pPr>
                                <w:spacing w:after="0" w:line="240" w:lineRule="auto"/>
                                <w:rPr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629064" id="Group 21" o:spid="_x0000_s1026" style="position:absolute;left:0;text-align:left;margin-left:91.85pt;margin-top:4.95pt;width:339.8pt;height:255.5pt;z-index:251693056;mso-height-relative:margin" coordsize="43154,32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">
                <v:group id="Group 20" o:spid="_x0000_s1027" style="position:absolute;top:108;width:43154;height:32341" coordorigin=",-2204" coordsize="43154,32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Group 1" o:spid="_x0000_s1028" style="position:absolute;top:-2204;width:42230;height:32340" coordorigin="154,-2204" coordsize="42232,32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group id="Group 3" o:spid="_x0000_s1029" style="position:absolute;left:154;width:41222;height:28659" coordorigin="246" coordsize="65842,50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line id="Straight Connector 4" o:spid="_x0000_s1030" style="position:absolute;visibility:visible;mso-wrap-style:square" from="30900,320" to="30900,50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" strokecolor="black [3200]" strokeweight="1pt">
                        <v:stroke dashstyle="dash"/>
                      </v:line>
                      <v:group id="Group 5" o:spid="_x0000_s1031" style="position:absolute;left:246;width:65842;height:50476" coordorigin="246" coordsize="65842,50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 id="Freeform 28" o:spid="_x0000_s1032" style="position:absolute;left:246;top:27538;width:30239;height:22931;flip:y;visibility:visible;mso-wrap-style:square;v-text-anchor:middle" coordsize="707203,9616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" path="m,961676c220672,944642,433111,911690,570961,755332,708811,598974,701137,306492,707203,e" filled="f" strokecolor="windowText" strokeweight="1.25pt">
                          <v:path arrowok="t" o:connecttype="custom" o:connectlocs="0,2293080;2441323,1801061;3023869,0" o:connectangles="0,0,0"/>
                        </v:shape>
                        <v:shape id="Freeform 45" o:spid="_x0000_s1033" style="position:absolute;left:31328;top:320;width:34440;height:43519;visibility:visible;mso-wrap-style:square;v-text-anchor:middle" coordsize="2197657,1640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" path="m,c140,250572,59893,602292,141632,865805v81739,263513,259065,720180,424584,770312c731735,1686249,937823,1253929,1134747,1166597v186390,-90782,881788,-138630,1062910,-140814e" filled="f" strokecolor="windowText" strokeweight="1.25pt">
                          <v:path arrowok="t" o:connecttype="custom" o:connectlocs="0,0;221954,2297310;887329,4341240;1778285,3095425;3443993,2721792" o:connectangles="0,0,0,0,0"/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8" o:spid="_x0000_s1034" type="#_x0000_t32" style="position:absolute;left:246;top:33272;width:658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" strokecolor="black [3213]" strokeweight="1pt">
                          <v:stroke endarrow="block" endarrowlength="long" joinstyle="miter"/>
                        </v:shape>
                        <v:line id="Straight Connector 9" o:spid="_x0000_s1035" style="position:absolute;visibility:visible;mso-wrap-style:square" from="246,26944" to="66088,26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" strokecolor="black [3200]" strokeweight="1pt">
                          <v:stroke dashstyle="dash"/>
                        </v:line>
                        <v:shape id="Straight Arrow Connector 10" o:spid="_x0000_s1036" type="#_x0000_t32" style="position:absolute;left:25779;width:0;height:5047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" strokecolor="black [3200]" strokeweight="1.5pt">
                          <v:stroke endarrow="block" endarrowlength="long" joinstyle="miter"/>
                        </v:shape>
                      </v:group>
                    </v:group>
                    <v:group id="Group 11" o:spid="_x0000_s1037" style="position:absolute;left:11708;top:-2204;width:30678;height:32343" coordorigin="-226,-15641" coordsize="30678,32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38" type="#_x0000_t202" style="position:absolute;left:24838;top:-620;width:5614;height:41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sE3wQAAANs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/B3y/xAFncAQAA//8DAFBLAQItABQABgAIAAAAIQDb4fbL7gAAAIUBAAATAAAAAAAAAAAAAAAA&#10;AAAAAABbQ29udGVudF9UeXBlc10ueG1sUEsBAi0AFAAGAAgAAAAhAFr0LFu/AAAAFQEAAAsAAAAA&#10;AAAAAAAAAAAAHwEAAF9yZWxzLy5yZWxzUEsBAi0AFAAGAAgAAAAhAJ7ewTfBAAAA2wAAAA8AAAAA&#10;AAAAAAAAAAAABwIAAGRycy9kb3ducmV2LnhtbFBLBQYAAAAAAwADALcAAAD1AgAAAAA=&#10;" filled="f" stroked="f">
                        <v:textbox style="mso-fit-shape-to-text:t">
                          <w:txbxContent>
                            <w:p w14:paraId="7D19E06D" w14:textId="753E116B" w:rsidR="00EA5C23" w:rsidRDefault="00EA5C23" w:rsidP="00983319">
                              <w:r w:rsidRPr="00305BE5">
                                <w:rPr>
                                  <w:position w:val="-10"/>
                                </w:rPr>
                                <w:object w:dxaOrig="580" w:dyaOrig="320" w14:anchorId="4C30898E">
                                  <v:shape id="_x0000_i1035" type="#_x0000_t75" style="width:29pt;height:16pt" o:ole="">
                                    <v:imagedata r:id="rId26" o:title=""/>
                                  </v:shape>
                                  <o:OLEObject Type="Embed" ProgID="Equation.DSMT4" ShapeID="_x0000_i1035" DrawAspect="Content" ObjectID="_1695879941" r:id="rId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4928;top:-15641;width:5226;height:39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      <v:textbox style="mso-fit-shape-to-text:t">
                          <w:txbxContent>
                            <w:p w14:paraId="449ADA5A" w14:textId="6882D430" w:rsidR="00EA5C23" w:rsidRDefault="00EA5C23" w:rsidP="00983319">
                              <w:r w:rsidRPr="00305BE5">
                                <w:rPr>
                                  <w:position w:val="-6"/>
                                </w:rPr>
                                <w:object w:dxaOrig="520" w:dyaOrig="279" w14:anchorId="64C3BF9D">
                                  <v:shape id="_x0000_i1037" type="#_x0000_t75" style="width:26pt;height:13.95pt" o:ole="">
                                    <v:imagedata r:id="rId28" o:title=""/>
                                  </v:shape>
                                  <o:OLEObject Type="Embed" ProgID="Equation.DSMT4" ShapeID="_x0000_i1037" DrawAspect="Content" ObjectID="_1695879942" r:id="rId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40" type="#_x0000_t202" style="position:absolute;left:-226;top:4759;width:5486;height:41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      <v:textbox style="mso-fit-shape-to-text:t">
                          <w:txbxContent>
                            <w:p w14:paraId="3498CEF3" w14:textId="25A1BAA8" w:rsidR="00EA5C23" w:rsidRDefault="00EA5C23" w:rsidP="00983319">
                              <w:r w:rsidRPr="00305BE5">
                                <w:rPr>
                                  <w:position w:val="-10"/>
                                </w:rPr>
                                <w:object w:dxaOrig="560" w:dyaOrig="320" w14:anchorId="03B79341">
                                  <v:shape id="_x0000_i1039" type="#_x0000_t75" style="width:28pt;height:16pt" o:ole="">
                                    <v:imagedata r:id="rId30" o:title=""/>
                                  </v:shape>
                                  <o:OLEObject Type="Embed" ProgID="Equation.DSMT4" ShapeID="_x0000_i1039" DrawAspect="Content" ObjectID="_1695879943" r:id="rId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41" type="#_x0000_t202" style="position:absolute;left:10357;top:10218;width:7138;height:6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      <v:textbox style="mso-fit-shape-to-text:t">
                          <w:txbxContent>
                            <w:p w14:paraId="17F9BB46" w14:textId="6353F18F" w:rsidR="00EA5C23" w:rsidRDefault="00EA5C23" w:rsidP="00983319">
                              <w:r w:rsidRPr="00FB70E2">
                                <w:rPr>
                                  <w:position w:val="-28"/>
                                </w:rPr>
                                <w:object w:dxaOrig="820" w:dyaOrig="680" w14:anchorId="65480BCE">
                                  <v:shape id="_x0000_i1041" type="#_x0000_t75" style="width:41pt;height:34pt" o:ole="">
                                    <v:imagedata r:id="rId32" o:title=""/>
                                  </v:shape>
                                  <o:OLEObject Type="Embed" ProgID="Equation.DSMT4" ShapeID="_x0000_i1041" DrawAspect="Content" ObjectID="_1695879944" r:id="rId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9823;top:4759;width:5487;height:41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      <v:textbox style="mso-fit-shape-to-text:t">
                          <w:txbxContent>
                            <w:p w14:paraId="1DC75776" w14:textId="7793EF31" w:rsidR="00EA5C23" w:rsidRDefault="00EA5C23" w:rsidP="00983319">
                              <w:r w:rsidRPr="00305BE5">
                                <w:rPr>
                                  <w:position w:val="-10"/>
                                </w:rPr>
                                <w:object w:dxaOrig="560" w:dyaOrig="320" w14:anchorId="6292334F">
                                  <v:shape id="_x0000_i1043" type="#_x0000_t75" style="width:28pt;height:16pt" o:ole="">
                                    <v:imagedata r:id="rId34" o:title=""/>
                                  </v:shape>
                                  <o:OLEObject Type="Embed" ProgID="Equation.DSMT4" ShapeID="_x0000_i1043" DrawAspect="Content" ObjectID="_1695879945" r:id="rId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_x0000_s1043" type="#_x0000_t202" style="position:absolute;left:16507;top:4674;width:5486;height:41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      <v:textbox style="mso-fit-shape-to-text:t">
                          <w:txbxContent>
                            <w:p w14:paraId="6E623FA5" w14:textId="49E26AA1" w:rsidR="00EA5C23" w:rsidRDefault="00EA5C23" w:rsidP="00983319">
                              <w:r w:rsidRPr="00305BE5">
                                <w:rPr>
                                  <w:position w:val="-10"/>
                                </w:rPr>
                                <w:object w:dxaOrig="560" w:dyaOrig="320" w14:anchorId="037303B7">
                                  <v:shape id="_x0000_i1045" type="#_x0000_t75" style="width:28pt;height:16pt" o:ole="">
                                    <v:imagedata r:id="rId36" o:title=""/>
                                  </v:shape>
                                  <o:OLEObject Type="Embed" ProgID="Equation.DSMT4" ShapeID="_x0000_i1045" DrawAspect="Content" ObjectID="_1695879946" r:id="rId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_x0000_s1044" type="#_x0000_t202" style="position:absolute;left:40551;top:17137;width:2603;height:27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  <v:textbox style="mso-fit-shape-to-text:t">
                      <w:txbxContent>
                        <w:p w14:paraId="4A3097AC" w14:textId="77777777" w:rsidR="00EA5C23" w:rsidRDefault="00EA5C23" w:rsidP="00983319">
                          <w:pPr>
                            <w:spacing w:after="0" w:line="240" w:lineRule="auto"/>
                          </w:pPr>
                          <w:proofErr w:type="gramStart"/>
                          <w:r w:rsidRPr="00F12EE7">
                            <w:rPr>
                              <w:i/>
                              <w:iCs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1045" type="#_x0000_t202" style="position:absolute;left:14737;width:260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<v:textbox style="mso-fit-shape-to-text:t">
                    <w:txbxContent>
                      <w:p w14:paraId="45378FB4" w14:textId="77777777" w:rsidR="00EA5C23" w:rsidRPr="00F12EE7" w:rsidRDefault="00EA5C23" w:rsidP="00983319">
                        <w:pPr>
                          <w:spacing w:after="0" w:line="240" w:lineRule="auto"/>
                          <w:rPr>
                            <w:lang w:val="en-SG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lang w:val="en-SG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116BC004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6DB209B4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622B3DB1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B3ADB44" wp14:editId="1BFAAA2E">
                <wp:simplePos x="0" y="0"/>
                <wp:positionH relativeFrom="column">
                  <wp:posOffset>3086007</wp:posOffset>
                </wp:positionH>
                <wp:positionV relativeFrom="paragraph">
                  <wp:posOffset>141242</wp:posOffset>
                </wp:positionV>
                <wp:extent cx="522582" cy="392398"/>
                <wp:effectExtent l="0" t="0" r="0" b="0"/>
                <wp:wrapNone/>
                <wp:docPr id="1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582" cy="3923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2E2A4D" w14:textId="4DF760A8" w:rsidR="00EA5C23" w:rsidRDefault="00EA5C23" w:rsidP="00983319">
                            <w:r w:rsidRPr="0005379F">
                              <w:rPr>
                                <w:position w:val="-10"/>
                              </w:rPr>
                              <w:object w:dxaOrig="859" w:dyaOrig="320" w14:anchorId="7F90CDA5">
                                <v:shape id="_x0000_i1047" type="#_x0000_t75" style="width:42.95pt;height:16pt" o:ole="">
                                  <v:imagedata r:id="rId44" o:title=""/>
                                </v:shape>
                                <o:OLEObject Type="Embed" ProgID="Equation.DSMT4" ShapeID="_x0000_i1047" DrawAspect="Content" ObjectID="_1695879947" r:id="rId4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3ADB44" id="Text Box 2" o:spid="_x0000_s1046" type="#_x0000_t202" style="position:absolute;left:0;text-align:left;margin-left:243pt;margin-top:11.1pt;width:41.15pt;height:30.9pt;z-index:251694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" filled="f" stroked="f">
                <v:textbox style="mso-fit-shape-to-text:t">
                  <w:txbxContent>
                    <w:p w14:paraId="712E2A4D" w14:textId="4DF760A8" w:rsidR="00EA5C23" w:rsidRDefault="00EA5C23" w:rsidP="00983319">
                      <w:r w:rsidRPr="0005379F">
                        <w:rPr>
                          <w:position w:val="-10"/>
                        </w:rPr>
                        <w:object w:dxaOrig="859" w:dyaOrig="320" w14:anchorId="7F90CDA5">
                          <v:shape id="_x0000_i1047" type="#_x0000_t75" style="width:42.95pt;height:16pt" o:ole="">
                            <v:imagedata r:id="rId52" o:title=""/>
                          </v:shape>
                          <o:OLEObject Type="Embed" ProgID="Equation.DSMT4" ShapeID="_x0000_i1047" DrawAspect="Content" ObjectID="_1692685061" r:id="rId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2FEAA085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571CD366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07E6DC08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3E93C891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46823C37" w14:textId="77777777" w:rsidR="00983319" w:rsidRPr="005A2193" w:rsidRDefault="00983319" w:rsidP="003F346D">
      <w:pPr>
        <w:spacing w:after="0" w:line="240" w:lineRule="auto"/>
        <w:ind w:left="567"/>
        <w:jc w:val="both"/>
        <w:textAlignment w:val="center"/>
        <w:rPr>
          <w:rFonts w:eastAsia="Times New Roman"/>
          <w:lang w:val="en-AU"/>
        </w:rPr>
      </w:pPr>
    </w:p>
    <w:p w14:paraId="0D4CE625" w14:textId="77777777" w:rsidR="00983319" w:rsidRPr="005A2193" w:rsidRDefault="00983319" w:rsidP="003F346D">
      <w:pPr>
        <w:tabs>
          <w:tab w:val="left" w:pos="567"/>
          <w:tab w:val="right" w:pos="9639"/>
        </w:tabs>
        <w:spacing w:after="0" w:line="240" w:lineRule="auto"/>
        <w:ind w:left="567" w:hanging="567"/>
        <w:jc w:val="both"/>
        <w:textAlignment w:val="center"/>
        <w:rPr>
          <w:b/>
          <w:lang w:val="en-SG"/>
        </w:rPr>
      </w:pPr>
    </w:p>
    <w:p w14:paraId="5A25DCF3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  <w:r w:rsidRPr="005A2193">
        <w:rPr>
          <w:rFonts w:eastAsia="DengXian"/>
          <w:bCs/>
          <w:lang w:val="en-GB" w:bidi="ar-SA"/>
        </w:rPr>
        <w:tab/>
      </w:r>
    </w:p>
    <w:p w14:paraId="799A495D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2EFD74FD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4C7DDFA8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13FA1064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7B53966E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50BEEC73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4781E699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5D7847DC" w14:textId="77777777" w:rsidR="00983319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6A699950" w14:textId="77777777" w:rsidR="00983319" w:rsidRPr="005A2193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/>
        <w:jc w:val="both"/>
        <w:textAlignment w:val="center"/>
        <w:rPr>
          <w:rFonts w:eastAsia="DengXian"/>
          <w:bCs/>
          <w:lang w:val="en-GB" w:bidi="ar-SA"/>
        </w:rPr>
      </w:pPr>
      <w:r>
        <w:rPr>
          <w:rFonts w:eastAsia="DengXian"/>
          <w:bCs/>
          <w:lang w:val="en-GB" w:bidi="ar-SA"/>
        </w:rPr>
        <w:lastRenderedPageBreak/>
        <w:tab/>
      </w:r>
      <w:r w:rsidRPr="005A2193">
        <w:rPr>
          <w:rFonts w:eastAsia="DengXian"/>
          <w:bCs/>
          <w:lang w:val="en-GB" w:bidi="ar-SA"/>
        </w:rPr>
        <w:t xml:space="preserve">Sketch, on separate diagrams, the curves with the following equations, stating the equations of any asymptotes and the coordinates of any turning points and any points where the curves cross the </w:t>
      </w:r>
      <w:r w:rsidRPr="005A2193">
        <w:rPr>
          <w:rFonts w:eastAsia="DengXian"/>
          <w:bCs/>
          <w:i/>
          <w:iCs/>
          <w:lang w:val="en-GB" w:bidi="ar-SA"/>
        </w:rPr>
        <w:t>x</w:t>
      </w:r>
      <w:r w:rsidRPr="005A2193">
        <w:rPr>
          <w:rFonts w:eastAsia="DengXian"/>
          <w:bCs/>
          <w:lang w:val="en-GB" w:bidi="ar-SA"/>
        </w:rPr>
        <w:t xml:space="preserve">- and </w:t>
      </w:r>
      <w:r w:rsidRPr="005A2193">
        <w:rPr>
          <w:rFonts w:eastAsia="DengXian"/>
          <w:bCs/>
          <w:i/>
          <w:iCs/>
          <w:lang w:val="en-GB" w:bidi="ar-SA"/>
        </w:rPr>
        <w:t>y</w:t>
      </w:r>
      <w:r w:rsidRPr="005A2193">
        <w:rPr>
          <w:rFonts w:eastAsia="DengXian"/>
          <w:bCs/>
          <w:lang w:val="en-GB" w:bidi="ar-SA"/>
        </w:rPr>
        <w:t>-axes.</w:t>
      </w:r>
    </w:p>
    <w:p w14:paraId="702B7C75" w14:textId="77777777" w:rsidR="00983319" w:rsidRPr="005A2193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4F529202" w14:textId="3671E6B1" w:rsidR="00983319" w:rsidRPr="005A2193" w:rsidRDefault="00983319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5A2193">
        <w:rPr>
          <w:rFonts w:eastAsia="DengXian"/>
          <w:b/>
          <w:lang w:val="en-GB" w:bidi="ar-SA"/>
        </w:rPr>
        <w:t>(</w:t>
      </w:r>
      <w:proofErr w:type="gramStart"/>
      <w:r>
        <w:rPr>
          <w:rFonts w:eastAsia="DengXian"/>
          <w:b/>
          <w:lang w:val="en-GB" w:bidi="ar-SA"/>
        </w:rPr>
        <w:t>a</w:t>
      </w:r>
      <w:proofErr w:type="gramEnd"/>
      <w:r w:rsidRPr="005A2193">
        <w:rPr>
          <w:rFonts w:eastAsia="DengXian"/>
          <w:b/>
          <w:lang w:val="en-GB" w:bidi="ar-SA"/>
        </w:rPr>
        <w:t>)</w:t>
      </w:r>
      <w:r w:rsidRPr="005A2193">
        <w:rPr>
          <w:rFonts w:eastAsia="DengXian"/>
          <w:b/>
          <w:lang w:val="en-GB" w:bidi="ar-SA"/>
        </w:rPr>
        <w:tab/>
      </w:r>
      <w:r w:rsidR="003F346D" w:rsidRPr="00F12EE7">
        <w:rPr>
          <w:rFonts w:eastAsia="DengXian"/>
          <w:b/>
          <w:position w:val="-2"/>
          <w:lang w:val="en-GB" w:bidi="ar-SA"/>
        </w:rPr>
        <w:object w:dxaOrig="1020" w:dyaOrig="400" w14:anchorId="36DDBA6C">
          <v:shape id="_x0000_i1048" type="#_x0000_t75" style="width:51pt;height:20pt" o:ole="">
            <v:imagedata r:id="rId54" o:title=""/>
          </v:shape>
          <o:OLEObject Type="Embed" ProgID="Equation.DSMT4" ShapeID="_x0000_i1048" DrawAspect="Content" ObjectID="_1695879885" r:id="rId55"/>
        </w:object>
      </w:r>
      <w:r w:rsidRPr="005A2193">
        <w:rPr>
          <w:rFonts w:eastAsia="DengXian"/>
          <w:b/>
          <w:lang w:val="en-GB" w:bidi="ar-SA"/>
        </w:rPr>
        <w:t xml:space="preserve"> </w:t>
      </w:r>
      <w:r w:rsidRPr="005A2193">
        <w:rPr>
          <w:rFonts w:eastAsia="DengXian"/>
          <w:bCs/>
          <w:lang w:val="en-GB" w:bidi="ar-SA"/>
        </w:rPr>
        <w:t>and</w:t>
      </w:r>
      <w:r w:rsidRPr="005A2193">
        <w:rPr>
          <w:rFonts w:eastAsia="DengXian"/>
          <w:b/>
          <w:lang w:val="en-GB" w:bidi="ar-SA"/>
        </w:rPr>
        <w:tab/>
      </w:r>
      <w:r w:rsidRPr="005A2193">
        <w:rPr>
          <w:rFonts w:eastAsia="DengXian"/>
          <w:b/>
          <w:lang w:val="en-GB" w:bidi="ar-SA"/>
        </w:rPr>
        <w:tab/>
      </w:r>
      <w:r w:rsidRPr="005A2193">
        <w:rPr>
          <w:rFonts w:eastAsia="DengXian"/>
          <w:bCs/>
          <w:lang w:val="en-GB" w:bidi="ar-SA"/>
        </w:rPr>
        <w:t>[</w:t>
      </w:r>
      <w:r>
        <w:rPr>
          <w:rFonts w:eastAsia="DengXian"/>
          <w:bCs/>
          <w:lang w:val="en-GB" w:bidi="ar-SA"/>
        </w:rPr>
        <w:t>2</w:t>
      </w:r>
      <w:r w:rsidRPr="005A2193">
        <w:rPr>
          <w:rFonts w:eastAsia="DengXian"/>
          <w:bCs/>
          <w:lang w:val="en-GB" w:bidi="ar-SA"/>
        </w:rPr>
        <w:t>]</w:t>
      </w:r>
    </w:p>
    <w:p w14:paraId="431E4DEF" w14:textId="6D211B17" w:rsidR="00005BDC" w:rsidRDefault="00005BDC" w:rsidP="003F346D">
      <w:pPr>
        <w:spacing w:after="0" w:line="240" w:lineRule="auto"/>
        <w:rPr>
          <w:rFonts w:eastAsia="DengXian"/>
          <w:b/>
          <w:lang w:val="en-GB" w:bidi="ar-SA"/>
        </w:rPr>
      </w:pPr>
    </w:p>
    <w:p w14:paraId="6BB1ADB9" w14:textId="53E67740" w:rsidR="00983319" w:rsidRDefault="00983319" w:rsidP="003F346D">
      <w:pPr>
        <w:tabs>
          <w:tab w:val="left" w:pos="1134"/>
          <w:tab w:val="center" w:pos="5103"/>
          <w:tab w:val="right" w:pos="9639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5A2193">
        <w:rPr>
          <w:rFonts w:eastAsia="DengXian"/>
          <w:b/>
          <w:lang w:val="en-GB" w:bidi="ar-SA"/>
        </w:rPr>
        <w:t>(</w:t>
      </w:r>
      <w:r>
        <w:rPr>
          <w:rFonts w:eastAsia="DengXian"/>
          <w:b/>
          <w:lang w:val="en-GB" w:bidi="ar-SA"/>
        </w:rPr>
        <w:t>b</w:t>
      </w:r>
      <w:r w:rsidRPr="005A2193">
        <w:rPr>
          <w:rFonts w:eastAsia="DengXian"/>
          <w:b/>
          <w:lang w:val="en-GB" w:bidi="ar-SA"/>
        </w:rPr>
        <w:t>)</w:t>
      </w:r>
      <w:r w:rsidRPr="005A2193">
        <w:rPr>
          <w:rFonts w:eastAsia="DengXian"/>
          <w:b/>
          <w:lang w:val="en-GB" w:bidi="ar-SA"/>
        </w:rPr>
        <w:tab/>
      </w:r>
      <w:r w:rsidR="003F346D" w:rsidRPr="00F12EE7">
        <w:rPr>
          <w:rFonts w:eastAsia="DengXian"/>
          <w:b/>
          <w:position w:val="-2"/>
          <w:lang w:val="en-GB" w:bidi="ar-SA"/>
        </w:rPr>
        <w:object w:dxaOrig="960" w:dyaOrig="660" w14:anchorId="73457F46">
          <v:shape id="_x0000_i1049" type="#_x0000_t75" style="width:48pt;height:33pt" o:ole="">
            <v:imagedata r:id="rId56" o:title=""/>
          </v:shape>
          <o:OLEObject Type="Embed" ProgID="Equation.DSMT4" ShapeID="_x0000_i1049" DrawAspect="Content" ObjectID="_1695879886" r:id="rId57"/>
        </w:object>
      </w:r>
      <w:r w:rsidRPr="005A2193">
        <w:rPr>
          <w:rFonts w:eastAsia="DengXian"/>
          <w:b/>
          <w:lang w:val="en-GB" w:bidi="ar-SA"/>
        </w:rPr>
        <w:tab/>
      </w:r>
      <w:r w:rsidRPr="005A2193">
        <w:rPr>
          <w:rFonts w:eastAsia="DengXian"/>
          <w:b/>
          <w:lang w:val="en-GB" w:bidi="ar-SA"/>
        </w:rPr>
        <w:tab/>
      </w:r>
      <w:r w:rsidRPr="005A2193">
        <w:rPr>
          <w:rFonts w:eastAsia="DengXian"/>
          <w:bCs/>
          <w:lang w:val="en-GB" w:bidi="ar-SA"/>
        </w:rPr>
        <w:t>[3]</w:t>
      </w:r>
    </w:p>
    <w:p w14:paraId="6764E602" w14:textId="77777777" w:rsidR="00A9421D" w:rsidRPr="00A9421D" w:rsidRDefault="00A9421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SG"/>
        </w:rPr>
      </w:pPr>
    </w:p>
    <w:p w14:paraId="3CDF3DBA" w14:textId="2DB82F1F" w:rsidR="00A9421D" w:rsidRDefault="00A9421D" w:rsidP="003F346D">
      <w:pPr>
        <w:spacing w:after="0" w:line="240" w:lineRule="auto"/>
        <w:rPr>
          <w:b/>
          <w:lang w:val="en-GB"/>
        </w:rPr>
      </w:pPr>
    </w:p>
    <w:p w14:paraId="5737ECEE" w14:textId="694DD25F" w:rsidR="0001552A" w:rsidRDefault="00983319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GB"/>
        </w:rPr>
      </w:pPr>
      <w:r>
        <w:rPr>
          <w:b/>
          <w:lang w:val="en-GB"/>
        </w:rPr>
        <w:t>4</w:t>
      </w:r>
      <w:r w:rsidR="00A9421D">
        <w:rPr>
          <w:b/>
          <w:lang w:val="en-GB"/>
        </w:rPr>
        <w:tab/>
        <w:t>(</w:t>
      </w:r>
      <w:proofErr w:type="spellStart"/>
      <w:r w:rsidR="000A17BD">
        <w:rPr>
          <w:b/>
          <w:lang w:val="en-GB"/>
        </w:rPr>
        <w:t>i</w:t>
      </w:r>
      <w:proofErr w:type="spellEnd"/>
      <w:r w:rsidR="00A9421D">
        <w:rPr>
          <w:b/>
          <w:lang w:val="en-GB"/>
        </w:rPr>
        <w:t>)</w:t>
      </w:r>
      <w:r w:rsidR="00A9421D">
        <w:rPr>
          <w:b/>
          <w:lang w:val="en-GB"/>
        </w:rPr>
        <w:tab/>
      </w:r>
      <w:proofErr w:type="gramStart"/>
      <w:r w:rsidR="00FE55CB">
        <w:rPr>
          <w:rFonts w:eastAsia="DengXian"/>
          <w:bCs/>
          <w:lang w:bidi="ar-SA"/>
        </w:rPr>
        <w:t>Solve</w:t>
      </w:r>
      <w:proofErr w:type="gramEnd"/>
      <w:r w:rsidR="00FE55CB">
        <w:rPr>
          <w:rFonts w:eastAsia="DengXian"/>
          <w:bCs/>
          <w:lang w:bidi="ar-SA"/>
        </w:rPr>
        <w:t xml:space="preserve"> the inequality </w:t>
      </w:r>
      <w:r w:rsidR="00615E45" w:rsidRPr="00A179FC">
        <w:rPr>
          <w:rFonts w:eastAsia="DengXian"/>
          <w:bCs/>
          <w:position w:val="1"/>
          <w:lang w:bidi="ar-SA"/>
        </w:rPr>
        <w:object w:dxaOrig="2120" w:dyaOrig="660" w14:anchorId="31B92FB7">
          <v:shape id="_x0000_i1050" type="#_x0000_t75" style="width:106pt;height:33pt" o:ole="">
            <v:imagedata r:id="rId58" o:title=""/>
          </v:shape>
          <o:OLEObject Type="Embed" ProgID="Equation.DSMT4" ShapeID="_x0000_i1050" DrawAspect="Content" ObjectID="_1695879887" r:id="rId59"/>
        </w:object>
      </w:r>
      <w:r w:rsidR="00FE55CB">
        <w:rPr>
          <w:rFonts w:eastAsia="DengXian"/>
          <w:bCs/>
          <w:lang w:bidi="ar-SA"/>
        </w:rPr>
        <w:t xml:space="preserve"> leaving your answer in exact form.</w:t>
      </w:r>
      <w:r w:rsidR="00EB327C" w:rsidRPr="00FD10FB">
        <w:rPr>
          <w:rFonts w:eastAsia="DengXian"/>
          <w:bCs/>
          <w:lang w:bidi="ar-SA"/>
        </w:rPr>
        <w:tab/>
      </w:r>
      <w:r w:rsidR="00EB327C" w:rsidRPr="00FD10FB">
        <w:rPr>
          <w:bCs/>
          <w:lang w:val="en-GB"/>
        </w:rPr>
        <w:t>[</w:t>
      </w:r>
      <w:r w:rsidR="00FE55CB">
        <w:rPr>
          <w:bCs/>
          <w:lang w:val="en-GB"/>
        </w:rPr>
        <w:t>4</w:t>
      </w:r>
      <w:r w:rsidR="00EB327C" w:rsidRPr="00FD10FB">
        <w:rPr>
          <w:bCs/>
          <w:lang w:val="en-GB"/>
        </w:rPr>
        <w:t>]</w:t>
      </w:r>
    </w:p>
    <w:p w14:paraId="6B93E9E6" w14:textId="113E3E1F" w:rsidR="0001552A" w:rsidRDefault="0001552A" w:rsidP="003F346D">
      <w:pPr>
        <w:spacing w:after="0" w:line="240" w:lineRule="auto"/>
        <w:rPr>
          <w:bCs/>
          <w:lang w:val="en-GB"/>
        </w:rPr>
      </w:pPr>
    </w:p>
    <w:p w14:paraId="49EC1E3B" w14:textId="45CD508E" w:rsidR="001F4018" w:rsidRDefault="000A17BD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GB"/>
        </w:rPr>
      </w:pPr>
      <w:r>
        <w:rPr>
          <w:bCs/>
          <w:lang w:val="en-GB"/>
        </w:rPr>
        <w:tab/>
      </w:r>
      <w:r w:rsidRPr="000A17BD">
        <w:rPr>
          <w:b/>
          <w:lang w:val="en-GB"/>
        </w:rPr>
        <w:t>(ii)</w:t>
      </w:r>
      <w:r w:rsidR="0001552A">
        <w:rPr>
          <w:bCs/>
          <w:lang w:val="en-GB"/>
        </w:rPr>
        <w:tab/>
        <w:t xml:space="preserve">Hence solve the inequality </w:t>
      </w:r>
      <w:r w:rsidR="003F346D">
        <w:rPr>
          <w:rFonts w:eastAsia="DengXian"/>
          <w:bCs/>
          <w:lang w:bidi="ar-SA"/>
        </w:rPr>
        <w:object w:dxaOrig="1960" w:dyaOrig="660" w14:anchorId="692DA3A5">
          <v:shape id="_x0000_i1051" type="#_x0000_t75" style="width:98pt;height:33pt" o:ole="">
            <v:imagedata r:id="rId60" o:title=""/>
          </v:shape>
          <o:OLEObject Type="Embed" ProgID="Equation.DSMT4" ShapeID="_x0000_i1051" DrawAspect="Content" ObjectID="_1695879888" r:id="rId61"/>
        </w:object>
      </w:r>
      <w:r w:rsidR="0001552A">
        <w:rPr>
          <w:rFonts w:eastAsia="DengXian"/>
          <w:bCs/>
          <w:lang w:bidi="ar-SA"/>
        </w:rPr>
        <w:t xml:space="preserve"> </w:t>
      </w:r>
      <w:r w:rsidR="0001552A">
        <w:rPr>
          <w:bCs/>
          <w:lang w:val="en-GB"/>
        </w:rPr>
        <w:t>exactly.</w:t>
      </w:r>
      <w:r w:rsidR="0001552A">
        <w:rPr>
          <w:bCs/>
          <w:lang w:val="en-GB"/>
        </w:rPr>
        <w:tab/>
        <w:t>[</w:t>
      </w:r>
      <w:r w:rsidR="00373634">
        <w:rPr>
          <w:bCs/>
          <w:lang w:val="en-GB"/>
        </w:rPr>
        <w:t>3</w:t>
      </w:r>
      <w:r w:rsidR="0001552A">
        <w:rPr>
          <w:bCs/>
          <w:lang w:val="en-GB"/>
        </w:rPr>
        <w:t>]</w:t>
      </w:r>
    </w:p>
    <w:p w14:paraId="0B7AAE6E" w14:textId="392ADDE1" w:rsidR="001F4018" w:rsidRDefault="001F4018" w:rsidP="003F346D">
      <w:pPr>
        <w:spacing w:after="0" w:line="240" w:lineRule="auto"/>
        <w:rPr>
          <w:bCs/>
          <w:lang w:val="en-GB"/>
        </w:rPr>
      </w:pPr>
    </w:p>
    <w:p w14:paraId="3C8ECC44" w14:textId="77777777" w:rsidR="00005BDC" w:rsidRDefault="00005BDC" w:rsidP="003F346D">
      <w:pPr>
        <w:spacing w:after="0" w:line="240" w:lineRule="auto"/>
        <w:rPr>
          <w:bCs/>
          <w:lang w:val="en-GB"/>
        </w:rPr>
      </w:pPr>
    </w:p>
    <w:p w14:paraId="7A13164E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  <w:lang w:val="en-SG"/>
        </w:rPr>
      </w:pPr>
      <w:r>
        <w:rPr>
          <w:b/>
          <w:lang w:val="en-GB"/>
        </w:rPr>
        <w:t>5</w:t>
      </w:r>
      <w:r w:rsidRPr="00042AE2">
        <w:rPr>
          <w:b/>
          <w:lang w:val="en-GB"/>
        </w:rPr>
        <w:tab/>
      </w:r>
      <w:r>
        <w:rPr>
          <w:bCs/>
          <w:lang w:val="en-SG"/>
        </w:rPr>
        <w:t>It is given that</w:t>
      </w:r>
    </w:p>
    <w:p w14:paraId="494BA6E5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</w:pPr>
    </w:p>
    <w:p w14:paraId="764E8311" w14:textId="6AD27663" w:rsidR="001F4018" w:rsidRDefault="00615E45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center"/>
        <w:textAlignment w:val="center"/>
      </w:pPr>
      <w:r>
        <w:object w:dxaOrig="2720" w:dyaOrig="800" w14:anchorId="522C6A13">
          <v:shape id="_x0000_i1052" type="#_x0000_t75" style="width:136pt;height:40pt" o:ole="">
            <v:imagedata r:id="rId62" o:title=""/>
          </v:shape>
          <o:OLEObject Type="Embed" ProgID="Equation.DSMT4" ShapeID="_x0000_i1052" DrawAspect="Content" ObjectID="_1695879889" r:id="rId63"/>
        </w:object>
      </w:r>
    </w:p>
    <w:p w14:paraId="3D072840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center"/>
        <w:textAlignment w:val="center"/>
      </w:pPr>
    </w:p>
    <w:p w14:paraId="569FE981" w14:textId="7FB19942" w:rsidR="001F4018" w:rsidRPr="00A05A08" w:rsidRDefault="001F4018" w:rsidP="003F346D">
      <w:pPr>
        <w:tabs>
          <w:tab w:val="left" w:pos="567"/>
        </w:tabs>
        <w:spacing w:after="0" w:line="240" w:lineRule="auto"/>
        <w:ind w:left="1134" w:hanging="567"/>
        <w:jc w:val="both"/>
        <w:rPr>
          <w:iCs/>
        </w:rPr>
      </w:pPr>
      <w:proofErr w:type="gramStart"/>
      <w:r>
        <w:t>and</w:t>
      </w:r>
      <w:proofErr w:type="gramEnd"/>
      <w:r>
        <w:t xml:space="preserve"> that </w:t>
      </w:r>
      <w:r w:rsidR="003F346D" w:rsidRPr="00EE28BC">
        <w:rPr>
          <w:position w:val="-10"/>
        </w:rPr>
        <w:object w:dxaOrig="1460" w:dyaOrig="320" w14:anchorId="0CEE406F">
          <v:shape id="_x0000_i1053" type="#_x0000_t75" style="width:73pt;height:16pt" o:ole="">
            <v:imagedata r:id="rId64" o:title=""/>
          </v:shape>
          <o:OLEObject Type="Embed" ProgID="Equation.DSMT4" ShapeID="_x0000_i1053" DrawAspect="Content" ObjectID="_1695879890" r:id="rId65"/>
        </w:object>
      </w:r>
      <w:r>
        <w:t xml:space="preserve"> </w:t>
      </w:r>
      <w:r w:rsidRPr="00EE28BC">
        <w:t xml:space="preserve">for all real values of </w:t>
      </w:r>
      <w:r w:rsidRPr="00EE28BC">
        <w:rPr>
          <w:i/>
        </w:rPr>
        <w:t>x.</w:t>
      </w:r>
    </w:p>
    <w:p w14:paraId="4FCDD3ED" w14:textId="77777777" w:rsidR="001F4018" w:rsidRPr="00042AE2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 w:rsidRPr="00042AE2">
        <w:t xml:space="preserve"> </w:t>
      </w:r>
    </w:p>
    <w:p w14:paraId="34246381" w14:textId="186AEFCB" w:rsidR="001F4018" w:rsidRDefault="001F4018" w:rsidP="00005BDC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 w:rsidRPr="00042AE2">
        <w:rPr>
          <w:b/>
          <w:bCs/>
          <w:lang w:val="en-SG"/>
        </w:rPr>
        <w:t>(</w:t>
      </w:r>
      <w:proofErr w:type="spellStart"/>
      <w:r w:rsidRPr="00042AE2">
        <w:rPr>
          <w:b/>
          <w:bCs/>
          <w:lang w:val="en-SG"/>
        </w:rPr>
        <w:t>i</w:t>
      </w:r>
      <w:proofErr w:type="spellEnd"/>
      <w:r w:rsidRPr="00042AE2">
        <w:rPr>
          <w:b/>
          <w:bCs/>
          <w:lang w:val="en-SG"/>
        </w:rPr>
        <w:t>)</w:t>
      </w:r>
      <w:r w:rsidRPr="00042AE2">
        <w:rPr>
          <w:bCs/>
          <w:lang w:val="en-SG"/>
        </w:rPr>
        <w:tab/>
      </w:r>
      <w:r>
        <w:rPr>
          <w:bCs/>
          <w:lang w:val="en-SG"/>
        </w:rPr>
        <w:t xml:space="preserve">State the value of </w:t>
      </w:r>
      <w:r w:rsidR="003F346D" w:rsidRPr="009F5396">
        <w:rPr>
          <w:bCs/>
          <w:position w:val="-2"/>
          <w:lang w:val="en-SG"/>
        </w:rPr>
        <w:object w:dxaOrig="620" w:dyaOrig="320" w14:anchorId="2B2A9A86">
          <v:shape id="_x0000_i1054" type="#_x0000_t75" style="width:31pt;height:16pt" o:ole="">
            <v:imagedata r:id="rId66" o:title=""/>
          </v:shape>
          <o:OLEObject Type="Embed" ProgID="Equation.DSMT4" ShapeID="_x0000_i1054" DrawAspect="Content" ObjectID="_1695879891" r:id="rId67"/>
        </w:object>
      </w:r>
      <w:r w:rsidRPr="00042AE2">
        <w:rPr>
          <w:bCs/>
          <w:lang w:val="en-SG"/>
        </w:rPr>
        <w:tab/>
        <w:t>[</w:t>
      </w:r>
      <w:r>
        <w:rPr>
          <w:bCs/>
          <w:lang w:val="en-SG"/>
        </w:rPr>
        <w:t>1</w:t>
      </w:r>
      <w:r w:rsidRPr="00042AE2">
        <w:rPr>
          <w:bCs/>
          <w:lang w:val="en-SG"/>
        </w:rPr>
        <w:t>]</w:t>
      </w:r>
    </w:p>
    <w:p w14:paraId="730A2147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</w:p>
    <w:p w14:paraId="439CFC06" w14:textId="0A8F29CC" w:rsidR="001F4018" w:rsidRDefault="001F4018" w:rsidP="00005BDC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>
        <w:rPr>
          <w:b/>
          <w:lang w:val="en-SG"/>
        </w:rPr>
        <w:t>(ii)</w:t>
      </w:r>
      <w:r>
        <w:rPr>
          <w:b/>
          <w:lang w:val="en-SG"/>
        </w:rPr>
        <w:tab/>
      </w:r>
      <w:r>
        <w:rPr>
          <w:bCs/>
          <w:lang w:val="en-SG"/>
        </w:rPr>
        <w:t xml:space="preserve">Sketch the graph of </w:t>
      </w:r>
      <w:r w:rsidRPr="00BB6ACF">
        <w:rPr>
          <w:bCs/>
          <w:position w:val="-2"/>
          <w:lang w:val="en-SG"/>
        </w:rPr>
        <w:object w:dxaOrig="859" w:dyaOrig="320" w14:anchorId="1C76C300">
          <v:shape id="_x0000_i1055" type="#_x0000_t75" style="width:42.9pt;height:16.15pt" o:ole="">
            <v:imagedata r:id="rId68" o:title=""/>
          </v:shape>
          <o:OLEObject Type="Embed" ProgID="Equation.DSMT4" ShapeID="_x0000_i1055" DrawAspect="Content" ObjectID="_1695879892" r:id="rId69"/>
        </w:object>
      </w:r>
      <w:r>
        <w:rPr>
          <w:bCs/>
          <w:lang w:val="en-SG"/>
        </w:rPr>
        <w:t xml:space="preserve"> for </w:t>
      </w:r>
      <w:r>
        <w:rPr>
          <w:bCs/>
          <w:lang w:val="en-SG"/>
        </w:rPr>
        <w:object w:dxaOrig="1080" w:dyaOrig="279" w14:anchorId="132392F2">
          <v:shape id="_x0000_i1056" type="#_x0000_t75" style="width:54.05pt;height:14.15pt" o:ole="">
            <v:imagedata r:id="rId70" o:title=""/>
          </v:shape>
          <o:OLEObject Type="Embed" ProgID="Equation.DSMT4" ShapeID="_x0000_i1056" DrawAspect="Content" ObjectID="_1695879893" r:id="rId71"/>
        </w:object>
      </w:r>
      <w:r>
        <w:rPr>
          <w:bCs/>
          <w:lang w:val="en-SG"/>
        </w:rPr>
        <w:t xml:space="preserve"> </w:t>
      </w:r>
      <w:r>
        <w:rPr>
          <w:bCs/>
          <w:lang w:val="en-SG"/>
        </w:rPr>
        <w:tab/>
        <w:t>[2]</w:t>
      </w:r>
    </w:p>
    <w:p w14:paraId="3143317B" w14:textId="77777777" w:rsidR="00005BDC" w:rsidRPr="00005BDC" w:rsidRDefault="00005BDC" w:rsidP="00005BDC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</w:p>
    <w:p w14:paraId="787D49C5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>
        <w:rPr>
          <w:bCs/>
          <w:lang w:val="en-SG"/>
        </w:rPr>
        <w:t>The function g is defined by</w:t>
      </w:r>
    </w:p>
    <w:p w14:paraId="7983F15D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</w:p>
    <w:p w14:paraId="55CF8514" w14:textId="41235AFE" w:rsidR="001F4018" w:rsidRDefault="00615E45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center"/>
        <w:textAlignment w:val="center"/>
        <w:rPr>
          <w:bCs/>
          <w:lang w:val="en-SG"/>
        </w:rPr>
      </w:pPr>
      <w:r w:rsidRPr="00EE28BC">
        <w:rPr>
          <w:position w:val="-10"/>
        </w:rPr>
        <w:object w:dxaOrig="2659" w:dyaOrig="380" w14:anchorId="56C90D61">
          <v:shape id="_x0000_i1057" type="#_x0000_t75" style="width:132.95pt;height:19pt" o:ole="">
            <v:imagedata r:id="rId72" o:title=""/>
          </v:shape>
          <o:OLEObject Type="Embed" ProgID="Equation.DSMT4" ShapeID="_x0000_i1057" DrawAspect="Content" ObjectID="_1695879894" r:id="rId73"/>
        </w:object>
      </w:r>
    </w:p>
    <w:p w14:paraId="153139B1" w14:textId="77777777" w:rsidR="001F4018" w:rsidRDefault="001F4018" w:rsidP="003F346D">
      <w:pPr>
        <w:tabs>
          <w:tab w:val="left" w:pos="567"/>
          <w:tab w:val="right" w:pos="9639"/>
        </w:tabs>
        <w:spacing w:after="0" w:line="240" w:lineRule="auto"/>
        <w:jc w:val="both"/>
        <w:textAlignment w:val="center"/>
        <w:rPr>
          <w:bCs/>
          <w:lang w:val="en-SG"/>
        </w:rPr>
      </w:pPr>
    </w:p>
    <w:p w14:paraId="1C7F0495" w14:textId="77777777" w:rsidR="001F4018" w:rsidRPr="002C22C5" w:rsidRDefault="001F4018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>
        <w:rPr>
          <w:b/>
          <w:lang w:val="en-SG"/>
        </w:rPr>
        <w:t>(iii)</w:t>
      </w:r>
      <w:r>
        <w:rPr>
          <w:b/>
          <w:lang w:val="en-SG"/>
        </w:rPr>
        <w:tab/>
      </w:r>
      <w:r>
        <w:rPr>
          <w:bCs/>
          <w:lang w:val="en-SG"/>
        </w:rPr>
        <w:t xml:space="preserve">Find </w:t>
      </w:r>
      <w:proofErr w:type="spellStart"/>
      <w:proofErr w:type="gramStart"/>
      <w:r>
        <w:rPr>
          <w:bCs/>
          <w:lang w:val="en-SG"/>
        </w:rPr>
        <w:t>fg</w:t>
      </w:r>
      <w:proofErr w:type="spellEnd"/>
      <w:proofErr w:type="gramEnd"/>
      <w:r>
        <w:rPr>
          <w:bCs/>
          <w:lang w:val="en-SG"/>
        </w:rPr>
        <w:t xml:space="preserve"> in a similar form as f.</w:t>
      </w:r>
      <w:r>
        <w:rPr>
          <w:bCs/>
          <w:lang w:val="en-SG"/>
        </w:rPr>
        <w:tab/>
        <w:t>[4]</w:t>
      </w:r>
    </w:p>
    <w:p w14:paraId="34E3D7D0" w14:textId="1FAA6C1D" w:rsidR="000A17BD" w:rsidRDefault="000A17BD" w:rsidP="003F346D">
      <w:pPr>
        <w:spacing w:after="0" w:line="240" w:lineRule="auto"/>
        <w:rPr>
          <w:b/>
          <w:lang w:val="en-GB"/>
        </w:rPr>
      </w:pPr>
    </w:p>
    <w:p w14:paraId="68026023" w14:textId="3704E21B" w:rsidR="00005BDC" w:rsidRDefault="00005BDC" w:rsidP="003F346D">
      <w:pPr>
        <w:spacing w:after="0" w:line="240" w:lineRule="auto"/>
        <w:rPr>
          <w:b/>
          <w:lang w:val="en-GB"/>
        </w:rPr>
      </w:pPr>
    </w:p>
    <w:p w14:paraId="5162E473" w14:textId="77777777" w:rsidR="00005BDC" w:rsidRPr="00983319" w:rsidRDefault="00005BDC" w:rsidP="003F346D">
      <w:pPr>
        <w:spacing w:after="0" w:line="240" w:lineRule="auto"/>
        <w:rPr>
          <w:rFonts w:eastAsia="DengXian"/>
          <w:b/>
          <w:lang w:val="en-GB" w:bidi="ar-SA"/>
        </w:rPr>
      </w:pPr>
    </w:p>
    <w:p w14:paraId="33382091" w14:textId="60898230" w:rsidR="00E56113" w:rsidRPr="00FD10FB" w:rsidRDefault="000A17BD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>
        <w:rPr>
          <w:rFonts w:eastAsia="DengXian"/>
          <w:b/>
          <w:lang w:val="en-GB" w:bidi="ar-SA"/>
        </w:rPr>
        <w:t>6</w:t>
      </w:r>
      <w:r w:rsidR="00E56113" w:rsidRPr="00FD10FB">
        <w:rPr>
          <w:rFonts w:eastAsia="DengXian"/>
          <w:bCs/>
          <w:lang w:val="en-GB" w:bidi="ar-SA"/>
        </w:rPr>
        <w:tab/>
        <w:t xml:space="preserve">A curve </w:t>
      </w:r>
      <w:r w:rsidR="00615E45" w:rsidRPr="00FD10FB">
        <w:rPr>
          <w:rFonts w:eastAsia="DengXian"/>
          <w:bCs/>
          <w:i/>
          <w:iCs/>
          <w:position w:val="-2"/>
          <w:lang w:val="en-GB" w:bidi="ar-SA"/>
        </w:rPr>
        <w:object w:dxaOrig="279" w:dyaOrig="360" w14:anchorId="68F34AC3">
          <v:shape id="_x0000_i1058" type="#_x0000_t75" style="width:13.95pt;height:18pt" o:ole="">
            <v:imagedata r:id="rId74" o:title=""/>
          </v:shape>
          <o:OLEObject Type="Embed" ProgID="Equation.DSMT4" ShapeID="_x0000_i1058" DrawAspect="Content" ObjectID="_1695879895" r:id="rId75"/>
        </w:object>
      </w:r>
      <w:r w:rsidR="00E56113" w:rsidRPr="00FD10FB">
        <w:rPr>
          <w:rFonts w:eastAsia="DengXian"/>
          <w:bCs/>
          <w:lang w:val="en-GB" w:bidi="ar-SA"/>
        </w:rPr>
        <w:t xml:space="preserve"> has equation</w:t>
      </w:r>
    </w:p>
    <w:p w14:paraId="0B463618" w14:textId="77777777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</w:p>
    <w:p w14:paraId="1F95DAE9" w14:textId="487E9E08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="00615E45" w:rsidRPr="00FD10FB">
        <w:rPr>
          <w:rFonts w:eastAsia="DengXian"/>
          <w:bCs/>
          <w:lang w:val="en-GB" w:bidi="ar-SA"/>
        </w:rPr>
        <w:object w:dxaOrig="1460" w:dyaOrig="360" w14:anchorId="5887F940">
          <v:shape id="_x0000_i1059" type="#_x0000_t75" style="width:73pt;height:18pt" o:ole="">
            <v:imagedata r:id="rId76" o:title=""/>
          </v:shape>
          <o:OLEObject Type="Embed" ProgID="Equation.DSMT4" ShapeID="_x0000_i1059" DrawAspect="Content" ObjectID="_1695879896" r:id="rId77"/>
        </w:object>
      </w:r>
    </w:p>
    <w:p w14:paraId="52FBEC38" w14:textId="77777777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</w:p>
    <w:p w14:paraId="25A1F670" w14:textId="08F50C94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/>
        <w:textAlignment w:val="center"/>
        <w:rPr>
          <w:rFonts w:eastAsia="DengXian"/>
          <w:bCs/>
          <w:lang w:val="en-GB" w:bidi="ar-SA"/>
        </w:rPr>
      </w:pPr>
      <w:proofErr w:type="gramStart"/>
      <w:r w:rsidRPr="00FD10FB">
        <w:rPr>
          <w:rFonts w:eastAsia="DengXian"/>
          <w:bCs/>
          <w:lang w:val="en-GB" w:bidi="ar-SA"/>
        </w:rPr>
        <w:t>and</w:t>
      </w:r>
      <w:proofErr w:type="gramEnd"/>
      <w:r w:rsidRPr="00FD10FB">
        <w:rPr>
          <w:rFonts w:eastAsia="DengXian"/>
          <w:bCs/>
          <w:lang w:val="en-GB" w:bidi="ar-SA"/>
        </w:rPr>
        <w:t xml:space="preserve"> a curve </w:t>
      </w:r>
      <w:r w:rsidR="00615E45" w:rsidRPr="00FD10FB">
        <w:rPr>
          <w:rFonts w:eastAsia="DengXian"/>
          <w:bCs/>
          <w:i/>
          <w:iCs/>
          <w:position w:val="-2"/>
          <w:lang w:val="en-GB" w:bidi="ar-SA"/>
        </w:rPr>
        <w:object w:dxaOrig="300" w:dyaOrig="360" w14:anchorId="7371E0FE">
          <v:shape id="_x0000_i1060" type="#_x0000_t75" style="width:15pt;height:18pt" o:ole="">
            <v:imagedata r:id="rId78" o:title=""/>
          </v:shape>
          <o:OLEObject Type="Embed" ProgID="Equation.DSMT4" ShapeID="_x0000_i1060" DrawAspect="Content" ObjectID="_1695879897" r:id="rId79"/>
        </w:object>
      </w:r>
      <w:r w:rsidRPr="00FD10FB">
        <w:rPr>
          <w:rFonts w:eastAsia="DengXian"/>
          <w:bCs/>
          <w:lang w:val="en-GB" w:bidi="ar-SA"/>
        </w:rPr>
        <w:t xml:space="preserve"> has parametric equations</w:t>
      </w:r>
    </w:p>
    <w:p w14:paraId="5177F536" w14:textId="77777777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/>
        <w:textAlignment w:val="center"/>
        <w:rPr>
          <w:rFonts w:eastAsia="DengXian"/>
          <w:bCs/>
          <w:lang w:val="en-GB" w:bidi="ar-SA"/>
        </w:rPr>
      </w:pPr>
    </w:p>
    <w:p w14:paraId="0207003F" w14:textId="0B8E8DB3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="00615E45" w:rsidRPr="00FD10FB">
        <w:rPr>
          <w:rFonts w:eastAsia="DengXian"/>
          <w:bCs/>
          <w:lang w:val="en-GB" w:bidi="ar-SA"/>
        </w:rPr>
        <w:object w:dxaOrig="2900" w:dyaOrig="360" w14:anchorId="72D15AD2">
          <v:shape id="_x0000_i1061" type="#_x0000_t75" style="width:145pt;height:18pt" o:ole="">
            <v:imagedata r:id="rId80" o:title=""/>
          </v:shape>
          <o:OLEObject Type="Embed" ProgID="Equation.DSMT4" ShapeID="_x0000_i1061" DrawAspect="Content" ObjectID="_1695879898" r:id="rId81"/>
        </w:object>
      </w:r>
    </w:p>
    <w:p w14:paraId="61A12C61" w14:textId="77777777" w:rsidR="00E56113" w:rsidRPr="00FD10FB" w:rsidRDefault="00E56113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lang w:val="en-GB" w:bidi="ar-SA"/>
        </w:rPr>
        <w:t xml:space="preserve"> </w:t>
      </w:r>
    </w:p>
    <w:p w14:paraId="7F30679E" w14:textId="4C8EEFA8" w:rsidR="00E56113" w:rsidRPr="00FD10FB" w:rsidRDefault="00E56113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t>(</w:t>
      </w:r>
      <w:proofErr w:type="spellStart"/>
      <w:r w:rsidRPr="00FD10FB">
        <w:rPr>
          <w:rFonts w:eastAsia="DengXian"/>
          <w:b/>
          <w:lang w:val="en-GB" w:bidi="ar-SA"/>
        </w:rPr>
        <w:t>i</w:t>
      </w:r>
      <w:proofErr w:type="spellEnd"/>
      <w:r w:rsidRPr="00FD10FB">
        <w:rPr>
          <w:rFonts w:eastAsia="DengXian"/>
          <w:b/>
          <w:lang w:val="en-GB" w:bidi="ar-SA"/>
        </w:rPr>
        <w:t>)</w:t>
      </w:r>
      <w:r w:rsidRPr="00FD10FB">
        <w:rPr>
          <w:rFonts w:eastAsia="DengXian"/>
          <w:b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 xml:space="preserve">On the same diagram, sketch </w:t>
      </w:r>
      <w:r w:rsidR="00615E45" w:rsidRPr="00FD10FB">
        <w:rPr>
          <w:rFonts w:eastAsia="DengXian"/>
          <w:bCs/>
          <w:i/>
          <w:iCs/>
          <w:position w:val="-2"/>
          <w:lang w:val="en-GB" w:bidi="ar-SA"/>
        </w:rPr>
        <w:object w:dxaOrig="279" w:dyaOrig="360" w14:anchorId="64960F84">
          <v:shape id="_x0000_i1062" type="#_x0000_t75" style="width:13.95pt;height:18pt" o:ole="">
            <v:imagedata r:id="rId82" o:title=""/>
          </v:shape>
          <o:OLEObject Type="Embed" ProgID="Equation.DSMT4" ShapeID="_x0000_i1062" DrawAspect="Content" ObjectID="_1695879899" r:id="rId83"/>
        </w:object>
      </w:r>
      <w:r w:rsidRPr="00FD10FB">
        <w:rPr>
          <w:rFonts w:eastAsia="DengXian"/>
          <w:bCs/>
          <w:lang w:val="en-GB" w:bidi="ar-SA"/>
        </w:rPr>
        <w:t xml:space="preserve"> and </w:t>
      </w:r>
      <w:r w:rsidR="00615E45" w:rsidRPr="00FD10FB">
        <w:rPr>
          <w:rFonts w:eastAsia="DengXian"/>
          <w:bCs/>
          <w:i/>
          <w:iCs/>
          <w:position w:val="-2"/>
          <w:lang w:val="en-GB" w:bidi="ar-SA"/>
        </w:rPr>
        <w:object w:dxaOrig="380" w:dyaOrig="360" w14:anchorId="6BDE2413">
          <v:shape id="_x0000_i1063" type="#_x0000_t75" style="width:19pt;height:18pt" o:ole="">
            <v:imagedata r:id="rId84" o:title=""/>
          </v:shape>
          <o:OLEObject Type="Embed" ProgID="Equation.DSMT4" ShapeID="_x0000_i1063" DrawAspect="Content" ObjectID="_1695879900" r:id="rId85"/>
        </w:object>
      </w:r>
      <w:r w:rsidRPr="00FD10FB">
        <w:rPr>
          <w:rFonts w:eastAsia="DengXian"/>
          <w:bCs/>
          <w:lang w:val="en-GB" w:bidi="ar-SA"/>
        </w:rPr>
        <w:t xml:space="preserve"> labelling the coordinates of the points where both curves</w:t>
      </w:r>
      <w:r w:rsidRPr="00FD10FB">
        <w:rPr>
          <w:rFonts w:eastAsia="DengXian"/>
          <w:bCs/>
          <w:i/>
          <w:iCs/>
          <w:lang w:val="en-GB" w:bidi="ar-SA"/>
        </w:rPr>
        <w:t xml:space="preserve"> </w:t>
      </w:r>
      <w:r w:rsidRPr="00FD10FB">
        <w:rPr>
          <w:rFonts w:eastAsia="DengXian"/>
          <w:bCs/>
          <w:lang w:val="en-GB" w:bidi="ar-SA"/>
        </w:rPr>
        <w:t xml:space="preserve">cross the </w:t>
      </w:r>
      <w:r w:rsidRPr="00FD10FB">
        <w:rPr>
          <w:rFonts w:eastAsia="DengXian"/>
          <w:bCs/>
          <w:i/>
          <w:iCs/>
          <w:lang w:val="en-GB" w:bidi="ar-SA"/>
        </w:rPr>
        <w:t>x</w:t>
      </w:r>
      <w:r w:rsidRPr="00FD10FB">
        <w:rPr>
          <w:rFonts w:eastAsia="DengXian"/>
          <w:bCs/>
          <w:lang w:val="en-GB" w:bidi="ar-SA"/>
        </w:rPr>
        <w:t xml:space="preserve">- and </w:t>
      </w:r>
      <w:r w:rsidRPr="00FD10FB">
        <w:rPr>
          <w:rFonts w:eastAsia="DengXian"/>
          <w:bCs/>
          <w:i/>
          <w:iCs/>
          <w:lang w:val="en-GB" w:bidi="ar-SA"/>
        </w:rPr>
        <w:t>y</w:t>
      </w:r>
      <w:r w:rsidRPr="00FD10FB">
        <w:rPr>
          <w:rFonts w:eastAsia="DengXian"/>
          <w:bCs/>
          <w:lang w:val="en-GB" w:bidi="ar-SA"/>
        </w:rPr>
        <w:t>-axes.</w:t>
      </w: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  <w:t>[5]</w:t>
      </w:r>
    </w:p>
    <w:p w14:paraId="1EAC69D1" w14:textId="1668A7F8" w:rsidR="00E56113" w:rsidRPr="00005BDC" w:rsidRDefault="00E56113" w:rsidP="00005BDC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</w:p>
    <w:p w14:paraId="576435C1" w14:textId="4CF7A1DA" w:rsidR="00E56113" w:rsidRPr="00FD10FB" w:rsidRDefault="00E56113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lastRenderedPageBreak/>
        <w:t>(ii)</w:t>
      </w:r>
      <w:r w:rsidRPr="00FD10FB">
        <w:rPr>
          <w:rFonts w:eastAsia="DengXian"/>
          <w:bCs/>
          <w:lang w:val="en-GB" w:bidi="ar-SA"/>
        </w:rPr>
        <w:tab/>
        <w:t xml:space="preserve">Show that </w:t>
      </w:r>
      <w:r w:rsidR="00615E45" w:rsidRPr="00FD10FB">
        <w:rPr>
          <w:rFonts w:eastAsia="DengXian"/>
          <w:bCs/>
          <w:i/>
          <w:iCs/>
          <w:position w:val="-2"/>
          <w:lang w:val="en-GB" w:bidi="ar-SA"/>
        </w:rPr>
        <w:object w:dxaOrig="300" w:dyaOrig="360" w14:anchorId="4BA33BF2">
          <v:shape id="_x0000_i1064" type="#_x0000_t75" style="width:15pt;height:18pt" o:ole="">
            <v:imagedata r:id="rId86" o:title=""/>
          </v:shape>
          <o:OLEObject Type="Embed" ProgID="Equation.DSMT4" ShapeID="_x0000_i1064" DrawAspect="Content" ObjectID="_1695879901" r:id="rId87"/>
        </w:object>
      </w:r>
      <w:r w:rsidRPr="00FD10FB">
        <w:rPr>
          <w:rFonts w:eastAsia="DengXian"/>
          <w:bCs/>
          <w:lang w:val="en-GB" w:bidi="ar-SA"/>
        </w:rPr>
        <w:t xml:space="preserve"> has a Cartesian equation of the form</w:t>
      </w:r>
    </w:p>
    <w:p w14:paraId="3A6EFF7F" w14:textId="29D1AEEE" w:rsidR="00E56113" w:rsidRPr="00FD10FB" w:rsidRDefault="00E56113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</w:pPr>
      <w:r w:rsidRPr="00FD10FB">
        <w:rPr>
          <w:rFonts w:eastAsia="DengXian"/>
          <w:b/>
          <w:lang w:val="en-GB" w:bidi="ar-SA"/>
        </w:rPr>
        <w:tab/>
      </w:r>
      <w:r w:rsidRPr="00FD10FB">
        <w:rPr>
          <w:rFonts w:eastAsia="DengXian"/>
          <w:b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="00615E45" w:rsidRPr="00FD10FB">
        <w:rPr>
          <w:position w:val="-14"/>
        </w:rPr>
        <w:object w:dxaOrig="2280" w:dyaOrig="440" w14:anchorId="503F9B5D">
          <v:shape id="_x0000_i1065" type="#_x0000_t75" style="width:114pt;height:22pt" o:ole="">
            <v:imagedata r:id="rId88" o:title=""/>
          </v:shape>
          <o:OLEObject Type="Embed" ProgID="Equation.DSMT4" ShapeID="_x0000_i1065" DrawAspect="Content" ObjectID="_1695879902" r:id="rId89"/>
        </w:object>
      </w:r>
    </w:p>
    <w:p w14:paraId="4F4C8D24" w14:textId="77777777" w:rsidR="00E56113" w:rsidRPr="00FD10FB" w:rsidRDefault="00E56113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</w:pPr>
    </w:p>
    <w:p w14:paraId="46CF8E65" w14:textId="77777777" w:rsidR="00E56113" w:rsidRPr="00FD10FB" w:rsidRDefault="00E56113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tab/>
      </w:r>
      <w:proofErr w:type="gramStart"/>
      <w:r w:rsidRPr="00FD10FB">
        <w:t>for</w:t>
      </w:r>
      <w:proofErr w:type="gramEnd"/>
      <w:r w:rsidRPr="00FD10FB">
        <w:t xml:space="preserve"> some integer constants </w:t>
      </w:r>
      <w:r w:rsidRPr="00FD10FB">
        <w:rPr>
          <w:i/>
          <w:iCs/>
        </w:rPr>
        <w:t>a</w:t>
      </w:r>
      <w:r w:rsidRPr="00FD10FB">
        <w:t xml:space="preserve">, </w:t>
      </w:r>
      <w:r w:rsidRPr="00FD10FB">
        <w:rPr>
          <w:i/>
          <w:iCs/>
        </w:rPr>
        <w:t>b</w:t>
      </w:r>
      <w:r w:rsidRPr="00FD10FB">
        <w:t xml:space="preserve">, </w:t>
      </w:r>
      <w:r w:rsidRPr="00FD10FB">
        <w:rPr>
          <w:i/>
          <w:iCs/>
        </w:rPr>
        <w:t>c</w:t>
      </w:r>
      <w:r w:rsidRPr="00FD10FB">
        <w:t xml:space="preserve">, </w:t>
      </w:r>
      <w:r w:rsidRPr="00FD10FB">
        <w:rPr>
          <w:i/>
          <w:iCs/>
        </w:rPr>
        <w:t>d</w:t>
      </w:r>
      <w:r w:rsidRPr="00FD10FB">
        <w:t xml:space="preserve"> and </w:t>
      </w:r>
      <w:r w:rsidRPr="00FD10FB">
        <w:rPr>
          <w:i/>
          <w:iCs/>
        </w:rPr>
        <w:t>k</w:t>
      </w:r>
      <w:r w:rsidRPr="00FD10FB">
        <w:t xml:space="preserve"> to be determined.</w:t>
      </w:r>
      <w:r w:rsidRPr="00FD10FB">
        <w:tab/>
      </w:r>
      <w:r w:rsidRPr="00FD10FB">
        <w:rPr>
          <w:rFonts w:eastAsia="DengXian"/>
          <w:bCs/>
          <w:lang w:val="en-GB" w:bidi="ar-SA"/>
        </w:rPr>
        <w:t xml:space="preserve"> [3]</w:t>
      </w:r>
    </w:p>
    <w:p w14:paraId="06A6EB0D" w14:textId="68A4FA65" w:rsidR="00E56113" w:rsidRDefault="00E56113" w:rsidP="003F346D">
      <w:pPr>
        <w:spacing w:after="0" w:line="240" w:lineRule="auto"/>
        <w:rPr>
          <w:b/>
          <w:lang w:val="en-GB"/>
        </w:rPr>
      </w:pPr>
    </w:p>
    <w:p w14:paraId="1C26D43A" w14:textId="77777777" w:rsidR="00005BDC" w:rsidRDefault="00005BDC" w:rsidP="003F346D">
      <w:pPr>
        <w:spacing w:after="0" w:line="240" w:lineRule="auto"/>
        <w:rPr>
          <w:b/>
          <w:lang w:val="en-GB"/>
        </w:rPr>
      </w:pPr>
    </w:p>
    <w:p w14:paraId="77329C2E" w14:textId="1B8E1EA8" w:rsidR="00FB196A" w:rsidRDefault="00983319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rPr>
          <w:b/>
          <w:bCs/>
        </w:rPr>
        <w:t>7</w:t>
      </w:r>
      <w:r w:rsidR="00FB196A" w:rsidRPr="009A11ED">
        <w:tab/>
        <w:t xml:space="preserve">Due to intense rainfall, the Bukit </w:t>
      </w:r>
      <w:proofErr w:type="spellStart"/>
      <w:r w:rsidR="00FB196A" w:rsidRPr="009A11ED">
        <w:t>Teemah</w:t>
      </w:r>
      <w:proofErr w:type="spellEnd"/>
      <w:r w:rsidR="00FB196A" w:rsidRPr="009A11ED">
        <w:t xml:space="preserve"> canal</w:t>
      </w:r>
      <w:r w:rsidR="00FB196A">
        <w:t xml:space="preserve"> is</w:t>
      </w:r>
      <w:r w:rsidR="00FB196A" w:rsidRPr="009A11ED">
        <w:t xml:space="preserve"> often fill</w:t>
      </w:r>
      <w:r w:rsidR="00FB196A">
        <w:t>ed</w:t>
      </w:r>
      <w:r w:rsidR="00FB196A" w:rsidRPr="009A11ED">
        <w:t xml:space="preserve"> to the brim, </w:t>
      </w:r>
      <w:r w:rsidR="00FB196A">
        <w:t>which causes</w:t>
      </w:r>
      <w:r w:rsidR="00FB196A" w:rsidRPr="009A11ED">
        <w:t xml:space="preserve"> the surrounding areas to be prone to flooding. The Mi</w:t>
      </w:r>
      <w:r w:rsidR="00FB196A">
        <w:t>nistry of</w:t>
      </w:r>
      <w:r w:rsidR="00FB196A" w:rsidRPr="009A11ED">
        <w:t xml:space="preserve"> Environment is looking into redesigning the canal to improve the flow of water by </w:t>
      </w:r>
      <w:proofErr w:type="spellStart"/>
      <w:r w:rsidR="00FB196A" w:rsidRPr="009A11ED">
        <w:t>maximising</w:t>
      </w:r>
      <w:proofErr w:type="spellEnd"/>
      <w:r w:rsidR="00FB196A" w:rsidRPr="009A11ED">
        <w:t xml:space="preserve"> the cross-sectional area, </w:t>
      </w:r>
      <w:r w:rsidR="00FB196A" w:rsidRPr="00CA5E57">
        <w:rPr>
          <w:position w:val="-10"/>
        </w:rPr>
        <w:object w:dxaOrig="660" w:dyaOrig="360" w14:anchorId="5A350F50">
          <v:shape id="_x0000_i1066" type="#_x0000_t75" style="width:32.9pt;height:17.95pt" o:ole="">
            <v:imagedata r:id="rId90" o:title=""/>
          </v:shape>
          <o:OLEObject Type="Embed" ProgID="Equation.DSMT4" ShapeID="_x0000_i1066" DrawAspect="Content" ObjectID="_1695879903" r:id="rId91"/>
        </w:object>
      </w:r>
      <w:r w:rsidR="00FB196A" w:rsidRPr="009A11ED">
        <w:t>of the canal.</w:t>
      </w:r>
    </w:p>
    <w:p w14:paraId="6B9E91F6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D94B519" wp14:editId="4CF46F93">
                <wp:simplePos x="0" y="0"/>
                <wp:positionH relativeFrom="column">
                  <wp:posOffset>635940</wp:posOffset>
                </wp:positionH>
                <wp:positionV relativeFrom="paragraph">
                  <wp:posOffset>167487</wp:posOffset>
                </wp:positionV>
                <wp:extent cx="5337846" cy="1890264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7846" cy="1890264"/>
                          <a:chOff x="19819" y="19817"/>
                          <a:chExt cx="5338414" cy="1890366"/>
                        </a:xfrm>
                      </wpg:grpSpPr>
                      <wps:wsp>
                        <wps:cNvPr id="23" name="Straight Connector 23"/>
                        <wps:cNvCnPr/>
                        <wps:spPr>
                          <a:xfrm flipV="1">
                            <a:off x="1884783" y="1280160"/>
                            <a:ext cx="146304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4" name="Group 24"/>
                        <wpg:cNvGrpSpPr/>
                        <wpg:grpSpPr>
                          <a:xfrm>
                            <a:off x="19819" y="19817"/>
                            <a:ext cx="5338414" cy="1890366"/>
                            <a:chOff x="19819" y="19817"/>
                            <a:chExt cx="5338414" cy="1890366"/>
                          </a:xfrm>
                        </wpg:grpSpPr>
                        <wpg:grpSp>
                          <wpg:cNvPr id="25" name="Group 25"/>
                          <wpg:cNvGrpSpPr/>
                          <wpg:grpSpPr>
                            <a:xfrm>
                              <a:off x="227667" y="242596"/>
                              <a:ext cx="4803775" cy="1306195"/>
                              <a:chOff x="0" y="0"/>
                              <a:chExt cx="4804040" cy="1306195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0"/>
                                <a:ext cx="4804040" cy="1306195"/>
                                <a:chOff x="0" y="0"/>
                                <a:chExt cx="4804040" cy="1306195"/>
                              </a:xfrm>
                            </wpg:grpSpPr>
                            <wps:wsp>
                              <wps:cNvPr id="27" name="Straight Connector 27"/>
                              <wps:cNvCnPr/>
                              <wps:spPr>
                                <a:xfrm>
                                  <a:off x="0" y="3175"/>
                                  <a:ext cx="577850" cy="103505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Straight Connector 28"/>
                              <wps:cNvCnPr/>
                              <wps:spPr>
                                <a:xfrm flipV="1">
                                  <a:off x="4216400" y="9525"/>
                                  <a:ext cx="577850" cy="103505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" name="Straight Connector 29"/>
                              <wps:cNvCnPr/>
                              <wps:spPr>
                                <a:xfrm>
                                  <a:off x="571500" y="1038225"/>
                                  <a:ext cx="109728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Straight Connector 30"/>
                              <wps:cNvCnPr/>
                              <wps:spPr>
                                <a:xfrm>
                                  <a:off x="3114675" y="1037668"/>
                                  <a:ext cx="109728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1660525" y="1304925"/>
                                  <a:ext cx="146304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>
                                  <a:off x="1663700" y="1031875"/>
                                  <a:ext cx="0" cy="2743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33"/>
                              <wps:cNvCnPr/>
                              <wps:spPr>
                                <a:xfrm>
                                  <a:off x="3121025" y="1031875"/>
                                  <a:ext cx="0" cy="2743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Straight Connector 34"/>
                              <wps:cNvCnPr/>
                              <wps:spPr>
                                <a:xfrm>
                                  <a:off x="581025" y="0"/>
                                  <a:ext cx="0" cy="102412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 rot="16200000" flipH="1">
                                  <a:off x="2403475" y="-2390775"/>
                                  <a:ext cx="0" cy="480113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" name="Straight Connector 43"/>
                              <wps:cNvCnPr/>
                              <wps:spPr>
                                <a:xfrm>
                                  <a:off x="4213225" y="9525"/>
                                  <a:ext cx="0" cy="102412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5" name="Group 45"/>
                            <wpg:cNvGrpSpPr/>
                            <wpg:grpSpPr>
                              <a:xfrm>
                                <a:off x="463550" y="6350"/>
                                <a:ext cx="109728" cy="109728"/>
                                <a:chOff x="0" y="0"/>
                                <a:chExt cx="109728" cy="109728"/>
                              </a:xfrm>
                            </wpg:grpSpPr>
                            <wps:wsp>
                              <wps:cNvPr id="46" name="Straight Connector 46"/>
                              <wps:cNvCnPr/>
                              <wps:spPr>
                                <a:xfrm>
                                  <a:off x="7202" y="0"/>
                                  <a:ext cx="0" cy="10972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Straight Connector 52"/>
                              <wps:cNvCnPr/>
                              <wps:spPr>
                                <a:xfrm rot="16200000">
                                  <a:off x="54864" y="51192"/>
                                  <a:ext cx="0" cy="109728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6" name="Group 56"/>
                            <wpg:cNvGrpSpPr/>
                            <wpg:grpSpPr>
                              <a:xfrm>
                                <a:off x="1546225" y="1035050"/>
                                <a:ext cx="112863" cy="109220"/>
                                <a:chOff x="0" y="0"/>
                                <a:chExt cx="112863" cy="109220"/>
                              </a:xfrm>
                            </wpg:grpSpPr>
                            <wps:wsp>
                              <wps:cNvPr id="57" name="Straight Connector 57"/>
                              <wps:cNvCnPr/>
                              <wps:spPr>
                                <a:xfrm>
                                  <a:off x="0" y="0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 rot="16200000">
                                  <a:off x="58253" y="47661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0" name="Group 60"/>
                            <wpg:cNvGrpSpPr/>
                            <wpg:grpSpPr>
                              <a:xfrm rot="5400000">
                                <a:off x="3003550" y="1187450"/>
                                <a:ext cx="112395" cy="109220"/>
                                <a:chOff x="0" y="0"/>
                                <a:chExt cx="112863" cy="109220"/>
                              </a:xfrm>
                            </wpg:grpSpPr>
                            <wps:wsp>
                              <wps:cNvPr id="61" name="Straight Connector 61"/>
                              <wps:cNvCnPr/>
                              <wps:spPr>
                                <a:xfrm>
                                  <a:off x="0" y="0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" name="Straight Connector 62"/>
                              <wps:cNvCnPr/>
                              <wps:spPr>
                                <a:xfrm rot="16200000">
                                  <a:off x="58253" y="50998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3" name="Group 63"/>
                            <wpg:cNvGrpSpPr/>
                            <wpg:grpSpPr>
                              <a:xfrm rot="16200000">
                                <a:off x="3124200" y="1035050"/>
                                <a:ext cx="112394" cy="109220"/>
                                <a:chOff x="1" y="-3175"/>
                                <a:chExt cx="112862" cy="109220"/>
                              </a:xfrm>
                            </wpg:grpSpPr>
                            <wps:wsp>
                              <wps:cNvPr id="64" name="Straight Connector 64"/>
                              <wps:cNvCnPr/>
                              <wps:spPr>
                                <a:xfrm>
                                  <a:off x="1" y="-3175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5" name="Straight Connector 65"/>
                              <wps:cNvCnPr/>
                              <wps:spPr>
                                <a:xfrm rot="16200000">
                                  <a:off x="58253" y="44486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6" name="Group 66"/>
                            <wpg:cNvGrpSpPr/>
                            <wpg:grpSpPr>
                              <a:xfrm rot="5400000">
                                <a:off x="4105275" y="923925"/>
                                <a:ext cx="112395" cy="109220"/>
                                <a:chOff x="0" y="0"/>
                                <a:chExt cx="112863" cy="109220"/>
                              </a:xfrm>
                            </wpg:grpSpPr>
                            <wps:wsp>
                              <wps:cNvPr id="67" name="Straight Connector 67"/>
                              <wps:cNvCnPr/>
                              <wps:spPr>
                                <a:xfrm>
                                  <a:off x="0" y="0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" name="Straight Connector 68"/>
                              <wps:cNvCnPr/>
                              <wps:spPr>
                                <a:xfrm rot="16200000">
                                  <a:off x="58253" y="50998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9" name="Group 69"/>
                            <wpg:cNvGrpSpPr/>
                            <wpg:grpSpPr>
                              <a:xfrm rot="10800000">
                                <a:off x="574675" y="923925"/>
                                <a:ext cx="109058" cy="109220"/>
                                <a:chOff x="3351" y="0"/>
                                <a:chExt cx="109512" cy="109220"/>
                              </a:xfrm>
                            </wpg:grpSpPr>
                            <wps:wsp>
                              <wps:cNvPr id="70" name="Straight Connector 70"/>
                              <wps:cNvCnPr/>
                              <wps:spPr>
                                <a:xfrm>
                                  <a:off x="3351" y="0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" name="Straight Connector 71"/>
                              <wps:cNvCnPr/>
                              <wps:spPr>
                                <a:xfrm rot="16200000">
                                  <a:off x="58253" y="47662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2" name="Group 72"/>
                            <wpg:cNvGrpSpPr/>
                            <wpg:grpSpPr>
                              <a:xfrm rot="10800000">
                                <a:off x="1666875" y="1193800"/>
                                <a:ext cx="109058" cy="109220"/>
                                <a:chOff x="3351" y="0"/>
                                <a:chExt cx="109512" cy="109220"/>
                              </a:xfrm>
                            </wpg:grpSpPr>
                            <wps:wsp>
                              <wps:cNvPr id="73" name="Straight Connector 73"/>
                              <wps:cNvCnPr/>
                              <wps:spPr>
                                <a:xfrm>
                                  <a:off x="3351" y="0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" name="Straight Connector 74"/>
                              <wps:cNvCnPr/>
                              <wps:spPr>
                                <a:xfrm rot="16200000">
                                  <a:off x="58253" y="47662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5" name="Arc 75"/>
                            <wps:cNvSpPr/>
                            <wps:spPr>
                              <a:xfrm rot="15656064">
                                <a:off x="303213" y="814387"/>
                                <a:ext cx="515538" cy="466090"/>
                              </a:xfrm>
                              <a:prstGeom prst="arc">
                                <a:avLst>
                                  <a:gd name="adj1" fmla="val 20668465"/>
                                  <a:gd name="adj2" fmla="val 850898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Arc 76"/>
                            <wps:cNvSpPr/>
                            <wps:spPr>
                              <a:xfrm rot="17166082">
                                <a:off x="3954463" y="788987"/>
                                <a:ext cx="514985" cy="466090"/>
                              </a:xfrm>
                              <a:prstGeom prst="arc">
                                <a:avLst>
                                  <a:gd name="adj1" fmla="val 20748563"/>
                                  <a:gd name="adj2" fmla="val 878640"/>
                                </a:avLst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7" name="Group 77"/>
                            <wpg:cNvGrpSpPr/>
                            <wpg:grpSpPr>
                              <a:xfrm rot="16200000">
                                <a:off x="4219575" y="9525"/>
                                <a:ext cx="111760" cy="109220"/>
                                <a:chOff x="1" y="-3175"/>
                                <a:chExt cx="112862" cy="109220"/>
                              </a:xfrm>
                            </wpg:grpSpPr>
                            <wps:wsp>
                              <wps:cNvPr id="78" name="Straight Connector 78"/>
                              <wps:cNvCnPr/>
                              <wps:spPr>
                                <a:xfrm>
                                  <a:off x="1" y="-3175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Straight Connector 79"/>
                              <wps:cNvCnPr/>
                              <wps:spPr>
                                <a:xfrm rot="16200000">
                                  <a:off x="58253" y="44486"/>
                                  <a:ext cx="0" cy="10922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8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19" y="28574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73AFB6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A96E55">
                                  <w:rPr>
                                    <w:i/>
                                    <w:iCs/>
                                    <w:lang w:val="en-SG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143" y="1250302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28B6ED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9084" y="1045028"/>
                              <a:ext cx="387350" cy="31074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FE8BD2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7887" y="1519023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46DC71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801" y="1500362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83BD22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1069" y="1048761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FB925A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4475" y="1235373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2A47BC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0883" y="42465"/>
                              <a:ext cx="387350" cy="4156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0EC440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9546" y="34874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8B93A1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029" y="19817"/>
                              <a:ext cx="3873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AB7328" w14:textId="77777777" w:rsidR="00EA5C23" w:rsidRPr="00A96E55" w:rsidRDefault="00EA5C23" w:rsidP="00FB196A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022" y="653143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6DC668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4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440" y="1500362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616DCF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4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9038" y="705394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BE5293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4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2209" y="1037564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72A9F7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3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3224" y="1044301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EF5D65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3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449" y="619552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DEBE7C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s</w:t>
                                </w:r>
                                <w:proofErr w:type="gramEnd"/>
                                <w:r>
                                  <w:rPr>
                                    <w:lang w:val="en-SG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1879" y="656875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3E903C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s</w:t>
                                </w:r>
                                <w:proofErr w:type="gramEnd"/>
                                <w:r>
                                  <w:rPr>
                                    <w:lang w:val="en-SG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8" name="Straight Arrow Connector 98"/>
                          <wps:cNvCnPr/>
                          <wps:spPr>
                            <a:xfrm flipH="1">
                              <a:off x="2433423" y="1276427"/>
                              <a:ext cx="0" cy="27432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7298" y="1272695"/>
                              <a:ext cx="590550" cy="3911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302AEF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0.5</w:t>
                                </w:r>
                                <w:r w:rsidRPr="00105D4E">
                                  <w:rPr>
                                    <w:lang w:val="en-SG"/>
                                  </w:rPr>
                                  <w:t xml:space="preserve"> </w:t>
                                </w:r>
                                <w:r>
                                  <w:rPr>
                                    <w:lang w:val="en-SG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9836" y="802432"/>
                              <a:ext cx="319405" cy="393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9E360B" w14:textId="77777777" w:rsidR="00EA5C23" w:rsidRPr="00AE64E6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 w:rsidRPr="00AE64E6">
                                  <w:rPr>
                                    <w:position w:val="-6"/>
                                    <w:lang w:val="en-SG"/>
                                  </w:rPr>
                                  <w:object w:dxaOrig="200" w:dyaOrig="279" w14:anchorId="29EBE433">
                                    <v:shape id="_x0000_i1068" type="#_x0000_t75" style="width:9.95pt;height:14.15pt" o:ole="">
                                      <v:imagedata r:id="rId92" o:title=""/>
                                    </v:shape>
                                    <o:OLEObject Type="Embed" ProgID="Equation.DSMT4" ShapeID="_x0000_i1068" DrawAspect="Content" ObjectID="_1695879948" r:id="rId93"/>
                                  </w:object>
                                </w:r>
                                <w:r>
                                  <w:rPr>
                                    <w:lang w:val="en-SG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  <wps:wsp>
                          <wps:cNvPr id="10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9120" y="776307"/>
                              <a:ext cx="319405" cy="393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1C4403" w14:textId="77777777" w:rsidR="00EA5C23" w:rsidRPr="00AE64E6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 w:rsidRPr="00AE64E6">
                                  <w:rPr>
                                    <w:position w:val="-6"/>
                                    <w:lang w:val="en-SG"/>
                                  </w:rPr>
                                  <w:object w:dxaOrig="200" w:dyaOrig="279" w14:anchorId="258C22B5">
                                    <v:shape id="_x0000_i1070" type="#_x0000_t75" style="width:9.95pt;height:14.15pt" o:ole="">
                                      <v:imagedata r:id="rId92" o:title=""/>
                                    </v:shape>
                                    <o:OLEObject Type="Embed" ProgID="Equation.DSMT4" ShapeID="_x0000_i1070" DrawAspect="Content" ObjectID="_1695879949" r:id="rId94"/>
                                  </w:object>
                                </w:r>
                                <w:r>
                                  <w:rPr>
                                    <w:lang w:val="en-SG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94B519" id="Group 22" o:spid="_x0000_s1047" style="position:absolute;left:0;text-align:left;margin-left:50.05pt;margin-top:13.2pt;width:420.3pt;height:148.85pt;z-index:251686912;mso-width-relative:margin;mso-height-relative:margin" coordorigin="198,198" coordsize="53384,18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">
                <v:line id="Straight Connector 23" o:spid="_x0000_s1048" style="position:absolute;flip:y;visibility:visible;mso-wrap-style:square" from="18847,12801" to="33478,12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" strokecolor="black [3213]" strokeweight="1pt">
                  <v:stroke dashstyle="dash" joinstyle="miter"/>
                </v:line>
                <v:group id="Group 24" o:spid="_x0000_s1049" style="position:absolute;left:198;top:198;width:53384;height:18903" coordorigin="198,198" coordsize="53384,18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 25" o:spid="_x0000_s1050" style="position:absolute;left:2276;top:2425;width:48038;height:13062" coordsize="48040,13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group id="Group 26" o:spid="_x0000_s1051" style="position:absolute;width:48040;height:13061" coordsize="48040,13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line id="Straight Connector 27" o:spid="_x0000_s1052" style="position:absolute;visibility:visible;mso-wrap-style:square" from="0,31" to="5778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28" o:spid="_x0000_s1053" style="position:absolute;flip:y;visibility:visible;mso-wrap-style:square" from="42164,95" to="47942,10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29" o:spid="_x0000_s1054" style="position:absolute;visibility:visible;mso-wrap-style:square" from="5715,10382" to="16687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30" o:spid="_x0000_s1055" style="position:absolute;visibility:visible;mso-wrap-style:square" from="31146,10376" to="42119,10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" strokecolor="black [3213]" strokeweight="1pt">
                        <v:stroke joinstyle="miter"/>
                      </v:line>
                      <v:line id="Straight Connector 31" o:spid="_x0000_s1056" style="position:absolute;visibility:visible;mso-wrap-style:square" from="16605,13049" to="31235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" strokecolor="black [3213]" strokeweight="1pt">
                        <v:stroke joinstyle="miter"/>
                      </v:line>
                      <v:line id="Straight Connector 32" o:spid="_x0000_s1057" style="position:absolute;visibility:visible;mso-wrap-style:square" from="16637,10318" to="16637,13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33" o:spid="_x0000_s1058" style="position:absolute;visibility:visible;mso-wrap-style:square" from="31210,10318" to="31210,13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34" o:spid="_x0000_s1059" style="position:absolute;visibility:visible;mso-wrap-style:square" from="5810,0" to="5810,10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" strokecolor="black [3213]" strokeweight="1pt">
                        <v:stroke dashstyle="dash" joinstyle="miter"/>
                      </v:line>
                      <v:line id="Straight Connector 38" o:spid="_x0000_s1060" style="position:absolute;rotation:90;flip:x;visibility:visible;mso-wrap-style:square" from="24035,-23909" to="24035,24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" strokecolor="black [3213]" strokeweight="1pt">
                        <v:stroke dashstyle="dash" joinstyle="miter"/>
                      </v:line>
                      <v:line id="Straight Connector 43" o:spid="_x0000_s1061" style="position:absolute;visibility:visible;mso-wrap-style:square" from="42132,95" to="42132,10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" strokecolor="black [3213]" strokeweight="1pt">
                        <v:stroke dashstyle="dash" joinstyle="miter"/>
                      </v:line>
                    </v:group>
                    <v:group id="Group 45" o:spid="_x0000_s1062" style="position:absolute;left:4635;top:63;width:1097;height:1097" coordsize="109728,109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line id="Straight Connector 46" o:spid="_x0000_s1063" style="position:absolute;visibility:visible;mso-wrap-style:square" from="7202,0" to="7202,109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52" o:spid="_x0000_s1064" style="position:absolute;rotation:-90;visibility:visible;mso-wrap-style:square" from="54864,51192" to="54864,16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" strokecolor="black [3213]" strokeweight="1pt">
                        <v:stroke joinstyle="miter"/>
                      </v:line>
                    </v:group>
                    <v:group id="Group 56" o:spid="_x0000_s1065" style="position:absolute;left:15462;top:10350;width:1128;height:1092" coordsize="112863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line id="Straight Connector 57" o:spid="_x0000_s1066" style="position:absolute;visibility:visible;mso-wrap-style:square" from="0,0" to="0,109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59" o:spid="_x0000_s1067" style="position:absolute;rotation:-90;visibility:visible;mso-wrap-style:square" from="58253,47661" to="58253,156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" strokecolor="black [3213]" strokeweight="1pt">
                        <v:stroke joinstyle="miter"/>
                      </v:line>
                    </v:group>
                    <v:group id="Group 60" o:spid="_x0000_s1068" style="position:absolute;left:30035;top:11874;width:1124;height:1092;rotation:90" coordsize="112863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">
                      <v:line id="Straight Connector 61" o:spid="_x0000_s1069" style="position:absolute;visibility:visible;mso-wrap-style:square" from="0,0" to="0,109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62" o:spid="_x0000_s1070" style="position:absolute;rotation:-90;visibility:visible;mso-wrap-style:square" from="58253,50998" to="58253,160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" strokecolor="black [3213]" strokeweight="1pt">
                        <v:stroke joinstyle="miter"/>
                      </v:line>
                    </v:group>
                    <v:group id="Group 63" o:spid="_x0000_s1071" style="position:absolute;left:31242;top:10349;width:1124;height:1093;rotation:-90" coordorigin="1,-3175" coordsize="112862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">
                      <v:line id="Straight Connector 64" o:spid="_x0000_s1072" style="position:absolute;visibility:visible;mso-wrap-style:square" from="1,-3175" to="1,10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65" o:spid="_x0000_s1073" style="position:absolute;rotation:-90;visibility:visible;mso-wrap-style:square" from="58253,44486" to="58253,153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" strokecolor="black [3213]" strokeweight="1pt">
                        <v:stroke joinstyle="miter"/>
                      </v:line>
                    </v:group>
                    <v:group id="Group 66" o:spid="_x0000_s1074" style="position:absolute;left:41052;top:9239;width:1124;height:1092;rotation:90" coordsize="112863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">
                      <v:line id="Straight Connector 67" o:spid="_x0000_s1075" style="position:absolute;visibility:visible;mso-wrap-style:square" from="0,0" to="0,109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68" o:spid="_x0000_s1076" style="position:absolute;rotation:-90;visibility:visible;mso-wrap-style:square" from="58253,50998" to="58253,160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" strokecolor="black [3213]" strokeweight="1pt">
                        <v:stroke joinstyle="miter"/>
                      </v:line>
                    </v:group>
                    <v:group id="Group 69" o:spid="_x0000_s1077" style="position:absolute;left:5746;top:9239;width:1091;height:1092;rotation:180" coordorigin="3351" coordsize="109512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">
                      <v:line id="Straight Connector 70" o:spid="_x0000_s1078" style="position:absolute;visibility:visible;mso-wrap-style:square" from="3351,0" to="3351,109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" strokecolor="black [3213]" strokeweight="1pt">
                        <v:stroke joinstyle="miter"/>
                      </v:line>
                      <v:line id="Straight Connector 71" o:spid="_x0000_s1079" style="position:absolute;rotation:-90;visibility:visible;mso-wrap-style:square" from="58253,47662" to="58253,156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" strokecolor="black [3213]" strokeweight="1pt">
                        <v:stroke joinstyle="miter"/>
                      </v:line>
                    </v:group>
                    <v:group id="Group 72" o:spid="_x0000_s1080" style="position:absolute;left:16668;top:11938;width:1091;height:1092;rotation:180" coordorigin="3351" coordsize="109512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9aV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">
                      <v:line id="Straight Connector 73" o:spid="_x0000_s1081" style="position:absolute;visibility:visible;mso-wrap-style:square" from="3351,0" to="3351,109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" strokecolor="black [3213]" strokeweight="1pt">
                        <v:stroke joinstyle="miter"/>
                      </v:line>
                      <v:line id="Straight Connector 74" o:spid="_x0000_s1082" style="position:absolute;rotation:-90;visibility:visible;mso-wrap-style:square" from="58253,47662" to="58253,156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" strokecolor="black [3213]" strokeweight="1pt">
                        <v:stroke joinstyle="miter"/>
                      </v:line>
                    </v:group>
                    <v:shape id="Arc 75" o:spid="_x0000_s1083" style="position:absolute;left:3032;top:8143;width:5156;height:4661;rotation:-6492363fd;visibility:visible;mso-wrap-style:square;v-text-anchor:middle" coordsize="515538,466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" path="m504168,164594nsc518669,207259,519313,252792,506023,295778l257769,233045,504168,164594xem504168,164594nfc518669,207259,519313,252792,506023,295778e" filled="f" strokecolor="black [3213]" strokeweight="1pt">
                      <v:stroke joinstyle="miter"/>
                      <v:path arrowok="t" o:connecttype="custom" o:connectlocs="504168,164594;506023,295778" o:connectangles="0,0"/>
                    </v:shape>
                    <v:shape id="Arc 76" o:spid="_x0000_s1084" style="position:absolute;left:39545;top:7889;width:5150;height:4661;rotation:-4843021fd;visibility:visible;mso-wrap-style:square;v-text-anchor:middle" coordsize="514985,466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" path="m505488,170336nsc518354,212014,518144,256112,504881,297688l257493,233045,505488,170336xem505488,170336nfc518354,212014,518144,256112,504881,297688e" filled="f" strokecolor="black [3213]" strokeweight="1pt">
                      <v:stroke joinstyle="miter"/>
                      <v:path arrowok="t" o:connecttype="custom" o:connectlocs="505488,170336;504881,297688" o:connectangles="0,0"/>
                    </v:shape>
                    <v:group id="Group 77" o:spid="_x0000_s1085" style="position:absolute;left:42195;top:95;width:1118;height:1092;rotation:-90" coordorigin="1,-3175" coordsize="112862,109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">
                      <v:line id="Straight Connector 78" o:spid="_x0000_s1086" style="position:absolute;visibility:visible;mso-wrap-style:square" from="1,-3175" to="1,10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" strokecolor="black [3213]" strokeweight="1pt">
                        <v:stroke joinstyle="miter"/>
                      </v:line>
                      <v:line id="Straight Connector 79" o:spid="_x0000_s1087" style="position:absolute;rotation:-90;visibility:visible;mso-wrap-style:square" from="58253,44486" to="58253,153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" strokecolor="black [3213]" strokeweight="1pt">
                        <v:stroke joinstyle="miter"/>
                      </v:line>
                    </v:group>
                  </v:group>
                  <v:shape id="_x0000_s1088" type="#_x0000_t202" style="position:absolute;left:198;top:285;width:3873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" filled="f" stroked="f">
                    <v:textbox style="mso-fit-shape-to-text:t">
                      <w:txbxContent>
                        <w:p w14:paraId="5173AFB6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 w:rsidRPr="00A96E55">
                            <w:rPr>
                              <w:i/>
                              <w:iCs/>
                              <w:lang w:val="en-SG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89" type="#_x0000_t202" style="position:absolute;left:6531;top:12503;width:3873;height:3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" filled="f" stroked="f">
                    <v:textbox style="mso-fit-shape-to-text:t">
                      <w:txbxContent>
                        <w:p w14:paraId="5E28B6ED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90" type="#_x0000_t202" style="position:absolute;left:17690;top:10450;width:3874;height:3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<v:textbox>
                      <w:txbxContent>
                        <w:p w14:paraId="5AFE8BD2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091" type="#_x0000_t202" style="position:absolute;left:17578;top:15190;width:3874;height:3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2zIwgAAANsAAAAPAAAAZHJzL2Rvd25yZXYueG1sRI9Pa8JA&#10;FMTvhX6H5RV6qxst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DSW2zIwgAAANsAAAAPAAAA&#10;AAAAAAAAAAAAAAcCAABkcnMvZG93bnJldi54bWxQSwUGAAAAAAMAAwC3AAAA9gIAAAAA&#10;" filled="f" stroked="f">
                    <v:textbox style="mso-fit-shape-to-text:t">
                      <w:txbxContent>
                        <w:p w14:paraId="7246DC71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1092" type="#_x0000_t202" style="position:absolute;left:31948;top:15003;width:3873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vS8wgAAANsAAAAPAAAAZHJzL2Rvd25yZXYueG1sRI9Pa8JA&#10;FMTvhX6H5RV6qxul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BdsvS8wgAAANsAAAAPAAAA&#10;AAAAAAAAAAAAAAcCAABkcnMvZG93bnJldi54bWxQSwUGAAAAAAMAAwC3AAAA9gIAAAAA&#10;" filled="f" stroked="f">
                    <v:textbox style="mso-fit-shape-to-text:t">
                      <w:txbxContent>
                        <w:p w14:paraId="2383BD22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093" type="#_x0000_t202" style="position:absolute;left:31910;top:10487;width:3874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" filled="f" stroked="f">
                    <v:textbox style="mso-fit-shape-to-text:t">
                      <w:txbxContent>
                        <w:p w14:paraId="0FFB925A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1094" type="#_x0000_t202" style="position:absolute;left:43144;top:12353;width:3874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" filled="f" stroked="f">
                    <v:textbox style="mso-fit-shape-to-text:t">
                      <w:txbxContent>
                        <w:p w14:paraId="412A47BC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095" type="#_x0000_t202" style="position:absolute;left:49708;top:424;width:3874;height: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<v:textbox>
                      <w:txbxContent>
                        <w:p w14:paraId="0E0EC440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J</w:t>
                          </w:r>
                        </w:p>
                      </w:txbxContent>
                    </v:textbox>
                  </v:shape>
                  <v:shape id="_x0000_s1096" type="#_x0000_t202" style="position:absolute;left:42995;top:348;width:3873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" filled="f" stroked="f">
                    <v:textbox style="mso-fit-shape-to-text:t">
                      <w:txbxContent>
                        <w:p w14:paraId="678B93A1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097" type="#_x0000_t202" style="position:absolute;left:6840;top:198;width:3873;height:3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" filled="f" stroked="f">
                    <v:textbox style="mso-fit-shape-to-text:t">
                      <w:txbxContent>
                        <w:p w14:paraId="70AB7328" w14:textId="77777777" w:rsidR="00EA5C23" w:rsidRPr="00A96E55" w:rsidRDefault="00EA5C23" w:rsidP="00FB196A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098" type="#_x0000_t202" style="position:absolute;left:1530;top:6531;width:5905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" filled="f" stroked="f">
                    <v:textbox style="mso-fit-shape-to-text:t">
                      <w:txbxContent>
                        <w:p w14:paraId="7C6DC668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4 m</w:t>
                          </w:r>
                        </w:p>
                      </w:txbxContent>
                    </v:textbox>
                  </v:shape>
                  <v:shape id="_x0000_s1099" type="#_x0000_t202" style="position:absolute;left:23774;top:15003;width:5905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l+O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" filled="f" stroked="f">
                    <v:textbox style="mso-fit-shape-to-text:t">
                      <w:txbxContent>
                        <w:p w14:paraId="1A616DCF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4 m</w:t>
                          </w:r>
                        </w:p>
                      </w:txbxContent>
                    </v:textbox>
                  </v:shape>
                  <v:shape id="_x0000_s1100" type="#_x0000_t202" style="position:absolute;left:46690;top:7053;width:5905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oV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BXgvoVwgAAANsAAAAPAAAA&#10;AAAAAAAAAAAAAAcCAABkcnMvZG93bnJldi54bWxQSwUGAAAAAAMAAwC3AAAA9gIAAAAA&#10;" filled="f" stroked="f">
                    <v:textbox style="mso-fit-shape-to-text:t">
                      <w:txbxContent>
                        <w:p w14:paraId="26BE5293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4 m</w:t>
                          </w:r>
                        </w:p>
                      </w:txbxContent>
                    </v:textbox>
                  </v:shape>
                  <v:shape id="_x0000_s1101" type="#_x0000_t202" style="position:absolute;left:11122;top:10375;width:5905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2Jh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DYa2JhwgAAANsAAAAPAAAA&#10;AAAAAAAAAAAAAAcCAABkcnMvZG93bnJldi54bWxQSwUGAAAAAAMAAwC3AAAA9gIAAAAA&#10;" filled="f" stroked="f">
                    <v:textbox style="mso-fit-shape-to-text:t">
                      <w:txbxContent>
                        <w:p w14:paraId="6E72A9F7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3 m</w:t>
                          </w:r>
                        </w:p>
                      </w:txbxContent>
                    </v:textbox>
                  </v:shape>
                  <v:shape id="_x0000_s1102" type="#_x0000_t202" style="position:absolute;left:36532;top:10443;width:5905;height:3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8f6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LOfw/yX9AL3+AwAA//8DAFBLAQItABQABgAIAAAAIQDb4fbL7gAAAIUBAAATAAAAAAAAAAAAAAAA&#10;AAAAAABbQ29udGVudF9UeXBlc10ueG1sUEsBAi0AFAAGAAgAAAAhAFr0LFu/AAAAFQEAAAsAAAAA&#10;AAAAAAAAAAAAHwEAAF9yZWxzLy5yZWxzUEsBAi0AFAAGAAgAAAAhALcnx/rBAAAA2wAAAA8AAAAA&#10;AAAAAAAAAAAABwIAAGRycy9kb3ducmV2LnhtbFBLBQYAAAAAAwADALcAAAD1AgAAAAA=&#10;" filled="f" stroked="f">
                    <v:textbox style="mso-fit-shape-to-text:t">
                      <w:txbxContent>
                        <w:p w14:paraId="3FEF5D65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3 m</w:t>
                          </w:r>
                        </w:p>
                      </w:txbxContent>
                    </v:textbox>
                  </v:shape>
                  <v:shape id="_x0000_s1103" type="#_x0000_t202" style="position:absolute;left:7464;top:6195;width:5905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VmN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WM7h+SX9AL3+BQAA//8DAFBLAQItABQABgAIAAAAIQDb4fbL7gAAAIUBAAATAAAAAAAAAAAAAAAA&#10;AAAAAABbQ29udGVudF9UeXBlc10ueG1sUEsBAi0AFAAGAAgAAAAhAFr0LFu/AAAAFQEAAAsAAAAA&#10;AAAAAAAAAAAAHwEAAF9yZWxzLy5yZWxzUEsBAi0AFAAGAAgAAAAhAEf1WY3BAAAA2wAAAA8AAAAA&#10;AAAAAAAAAAAABwIAAGRycy9kb3ducmV2LnhtbFBLBQYAAAAAAwADALcAAAD1AgAAAAA=&#10;" filled="f" stroked="f">
                    <v:textbox style="mso-fit-shape-to-text:t">
                      <w:txbxContent>
                        <w:p w14:paraId="5CDEBE7C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SG"/>
                            </w:rPr>
                            <w:t>s</w:t>
                          </w:r>
                          <w:proofErr w:type="gramEnd"/>
                          <w:r>
                            <w:rPr>
                              <w:lang w:val="en-SG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  <v:shape id="_x0000_s1104" type="#_x0000_t202" style="position:absolute;left:40718;top:6568;width:5906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" filled="f" stroked="f">
                    <v:textbox style="mso-fit-shape-to-text:t">
                      <w:txbxContent>
                        <w:p w14:paraId="683E903C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SG"/>
                            </w:rPr>
                            <w:t>s</w:t>
                          </w:r>
                          <w:proofErr w:type="gramEnd"/>
                          <w:r>
                            <w:rPr>
                              <w:lang w:val="en-SG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  <v:shape id="Straight Arrow Connector 98" o:spid="_x0000_s1105" type="#_x0000_t32" style="position:absolute;left:24334;top:12764;width:0;height:27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" strokecolor="black [3213]" strokeweight="1pt">
                    <v:stroke startarrow="open" endarrow="open" joinstyle="miter"/>
                  </v:shape>
                  <v:shape id="_x0000_s1106" type="#_x0000_t202" style="position:absolute;left:24072;top:12726;width:5906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" filled="f" stroked="f">
                    <v:textbox style="mso-fit-shape-to-text:t">
                      <w:txbxContent>
                        <w:p w14:paraId="43302AEF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0.5</w:t>
                          </w:r>
                          <w:r w:rsidRPr="00105D4E">
                            <w:rPr>
                              <w:lang w:val="en-SG"/>
                            </w:rPr>
                            <w:t xml:space="preserve"> </w:t>
                          </w:r>
                          <w:r>
                            <w:rPr>
                              <w:lang w:val="en-SG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07" type="#_x0000_t202" style="position:absolute;left:5598;top:8024;width:3194;height:39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" filled="f" stroked="f">
                    <v:textbox style="mso-fit-shape-to-text:t">
                      <w:txbxContent>
                        <w:p w14:paraId="599E360B" w14:textId="77777777" w:rsidR="00EA5C23" w:rsidRPr="00AE64E6" w:rsidRDefault="00EA5C23" w:rsidP="00FB196A">
                          <w:pPr>
                            <w:rPr>
                              <w:lang w:val="en-SG"/>
                            </w:rPr>
                          </w:pPr>
                          <w:r w:rsidRPr="00AE64E6">
                            <w:rPr>
                              <w:position w:val="-6"/>
                              <w:lang w:val="en-SG"/>
                            </w:rPr>
                            <w:object w:dxaOrig="200" w:dyaOrig="279" w14:anchorId="29EBE433">
                              <v:shape id="_x0000_i1068" type="#_x0000_t75" style="width:9.95pt;height:14.15pt" o:ole="">
                                <v:imagedata r:id="rId95" o:title=""/>
                              </v:shape>
                              <o:OLEObject Type="Embed" ProgID="Equation.DSMT4" ShapeID="_x0000_i1068" DrawAspect="Content" ObjectID="_1692685062" r:id="rId96"/>
                            </w:object>
                          </w:r>
                          <w:r>
                            <w:rPr>
                              <w:lang w:val="en-SG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108" type="#_x0000_t202" style="position:absolute;left:43891;top:7763;width:3194;height:39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" filled="f" stroked="f">
                    <v:textbox style="mso-fit-shape-to-text:t">
                      <w:txbxContent>
                        <w:p w14:paraId="0C1C4403" w14:textId="77777777" w:rsidR="00EA5C23" w:rsidRPr="00AE64E6" w:rsidRDefault="00EA5C23" w:rsidP="00FB196A">
                          <w:pPr>
                            <w:rPr>
                              <w:lang w:val="en-SG"/>
                            </w:rPr>
                          </w:pPr>
                          <w:r w:rsidRPr="00AE64E6">
                            <w:rPr>
                              <w:position w:val="-6"/>
                              <w:lang w:val="en-SG"/>
                            </w:rPr>
                            <w:object w:dxaOrig="200" w:dyaOrig="279" w14:anchorId="258C22B5">
                              <v:shape id="_x0000_i1070" type="#_x0000_t75" style="width:9.95pt;height:14.15pt" o:ole="">
                                <v:imagedata r:id="rId95" o:title=""/>
                              </v:shape>
                              <o:OLEObject Type="Embed" ProgID="Equation.DSMT4" ShapeID="_x0000_i1070" DrawAspect="Content" ObjectID="_1692685063" r:id="rId97"/>
                            </w:object>
                          </w:r>
                          <w:r>
                            <w:rPr>
                              <w:lang w:val="en-SG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D5270F2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1EC3C105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56D08CC5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19B54500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5A24C5E6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4FC8EB89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6A00BE95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99C55D6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D95C850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632692C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46F99B18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70BFC6F3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  <w:r w:rsidRPr="009A11ED">
        <w:tab/>
      </w:r>
      <w:r>
        <w:t xml:space="preserve">The cross-section of the canal </w:t>
      </w:r>
      <w:r w:rsidRPr="009A11ED">
        <w:t xml:space="preserve">has </w:t>
      </w:r>
      <w:r>
        <w:t xml:space="preserve">sides of </w:t>
      </w:r>
      <w:r w:rsidRPr="009A11ED">
        <w:t xml:space="preserve">fixed lengths </w:t>
      </w:r>
      <w:r w:rsidRPr="009A11ED">
        <w:rPr>
          <w:i/>
          <w:iCs/>
        </w:rPr>
        <w:t>CD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 w:rsidRPr="009A11ED">
        <w:rPr>
          <w:i/>
          <w:iCs/>
        </w:rPr>
        <w:t>FG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 w:rsidRPr="009A11ED">
        <w:rPr>
          <w:i/>
          <w:iCs/>
        </w:rPr>
        <w:t>IJ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4 m, </w:t>
      </w:r>
      <w:r w:rsidRPr="009A11ED">
        <w:rPr>
          <w:i/>
          <w:iCs/>
        </w:rPr>
        <w:t>DE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 w:rsidRPr="009A11ED">
        <w:rPr>
          <w:i/>
          <w:iCs/>
        </w:rPr>
        <w:t>HI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3 m and </w:t>
      </w:r>
      <w:r w:rsidRPr="009A11ED">
        <w:rPr>
          <w:i/>
          <w:iCs/>
        </w:rPr>
        <w:t>EF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 w:rsidRPr="009A11ED">
        <w:rPr>
          <w:i/>
          <w:iCs/>
        </w:rPr>
        <w:t>GH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0.5 m. Also, the </w:t>
      </w:r>
      <w:r>
        <w:t>vertical depth</w:t>
      </w:r>
      <w:r w:rsidRPr="009A11ED">
        <w:t xml:space="preserve"> </w:t>
      </w:r>
      <w:r w:rsidRPr="009A11ED">
        <w:rPr>
          <w:i/>
          <w:iCs/>
        </w:rPr>
        <w:t>DL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 w:rsidRPr="009A11ED">
        <w:rPr>
          <w:i/>
          <w:iCs/>
        </w:rPr>
        <w:t>IK</w:t>
      </w:r>
      <w:r w:rsidRPr="009A11ED">
        <w:t xml:space="preserve"> </w:t>
      </w:r>
      <w:r w:rsidRPr="00A84460">
        <w:rPr>
          <w:rFonts w:ascii="Symbol" w:hAnsi="Symbol"/>
          <w:position w:val="1"/>
        </w:rPr>
        <w:t></w:t>
      </w:r>
      <w:r w:rsidRPr="009A11ED">
        <w:t xml:space="preserve"> </w:t>
      </w:r>
      <w:r>
        <w:rPr>
          <w:i/>
          <w:iCs/>
        </w:rPr>
        <w:t>s</w:t>
      </w:r>
      <w:r w:rsidRPr="009A11ED">
        <w:t xml:space="preserve"> m and </w:t>
      </w:r>
      <w:r w:rsidRPr="009A11ED">
        <w:rPr>
          <w:position w:val="-6"/>
        </w:rPr>
        <w:object w:dxaOrig="1900" w:dyaOrig="279" w14:anchorId="40995F8E">
          <v:shape id="_x0000_i1071" type="#_x0000_t75" style="width:94.9pt;height:14.15pt" o:ole="">
            <v:imagedata r:id="rId98" o:title=""/>
          </v:shape>
          <o:OLEObject Type="Embed" ProgID="Equation.DSMT4" ShapeID="_x0000_i1071" DrawAspect="Content" ObjectID="_1695879904" r:id="rId99"/>
        </w:object>
      </w:r>
      <w:r w:rsidRPr="009A11ED">
        <w:t xml:space="preserve"> radians.</w:t>
      </w:r>
    </w:p>
    <w:p w14:paraId="08405350" w14:textId="77777777" w:rsidR="00FB196A" w:rsidRPr="009A11ED" w:rsidRDefault="00FB196A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jc w:val="both"/>
      </w:pPr>
      <w:r w:rsidRPr="009A11ED">
        <w:tab/>
      </w:r>
    </w:p>
    <w:p w14:paraId="26C8E16E" w14:textId="6C3895CF" w:rsidR="00FB196A" w:rsidRPr="009A11ED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</w:pPr>
      <w:r w:rsidRPr="009A11ED">
        <w:rPr>
          <w:b/>
          <w:bCs/>
        </w:rPr>
        <w:t>(</w:t>
      </w:r>
      <w:proofErr w:type="spellStart"/>
      <w:r w:rsidRPr="009A11ED">
        <w:rPr>
          <w:b/>
          <w:bCs/>
        </w:rPr>
        <w:t>i</w:t>
      </w:r>
      <w:proofErr w:type="spellEnd"/>
      <w:r w:rsidRPr="009A11ED">
        <w:rPr>
          <w:b/>
          <w:bCs/>
        </w:rPr>
        <w:t>)</w:t>
      </w:r>
      <w:r w:rsidRPr="009A11ED">
        <w:tab/>
        <w:t xml:space="preserve">Show </w:t>
      </w:r>
      <w:proofErr w:type="gramStart"/>
      <w:r w:rsidRPr="009A11ED">
        <w:t xml:space="preserve">that </w:t>
      </w:r>
      <w:proofErr w:type="gramEnd"/>
      <w:r w:rsidR="00615E45" w:rsidRPr="009A11ED">
        <w:rPr>
          <w:position w:val="-6"/>
        </w:rPr>
        <w:object w:dxaOrig="2480" w:dyaOrig="279" w14:anchorId="56F3AF37">
          <v:shape id="_x0000_i1072" type="#_x0000_t75" style="width:124pt;height:13.95pt" o:ole="">
            <v:imagedata r:id="rId100" o:title=""/>
          </v:shape>
          <o:OLEObject Type="Embed" ProgID="Equation.DSMT4" ShapeID="_x0000_i1072" DrawAspect="Content" ObjectID="_1695879905" r:id="rId101"/>
        </w:object>
      </w:r>
      <w:r w:rsidRPr="009A11ED">
        <w:t xml:space="preserve">.   </w:t>
      </w:r>
      <w:r w:rsidRPr="009A11ED">
        <w:tab/>
      </w:r>
      <w:r w:rsidRPr="009A11ED">
        <w:tab/>
        <w:t>[</w:t>
      </w:r>
      <w:r>
        <w:t>2</w:t>
      </w:r>
      <w:r w:rsidRPr="009A11ED">
        <w:t>]</w:t>
      </w:r>
    </w:p>
    <w:p w14:paraId="6EEB43CA" w14:textId="7633021E" w:rsidR="00FB196A" w:rsidRDefault="00FB196A" w:rsidP="003F346D">
      <w:pPr>
        <w:spacing w:after="0" w:line="240" w:lineRule="auto"/>
        <w:rPr>
          <w:b/>
          <w:bCs/>
        </w:rPr>
      </w:pPr>
    </w:p>
    <w:p w14:paraId="52949C0F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</w:pPr>
      <w:r w:rsidRPr="009A11ED">
        <w:rPr>
          <w:b/>
          <w:bCs/>
        </w:rPr>
        <w:t>(ii)</w:t>
      </w:r>
      <w:r w:rsidRPr="009A11ED">
        <w:tab/>
        <w:t xml:space="preserve">Use differentiation to find the value of </w:t>
      </w:r>
      <w:r w:rsidRPr="00FC0BC2">
        <w:rPr>
          <w:i/>
          <w:iCs/>
        </w:rPr>
        <w:sym w:font="Symbol" w:char="F071"/>
      </w:r>
      <w:r w:rsidRPr="009A11ED">
        <w:t xml:space="preserve"> </w:t>
      </w:r>
      <w:r>
        <w:t xml:space="preserve"> </w:t>
      </w:r>
      <w:r w:rsidRPr="009A11ED">
        <w:t xml:space="preserve">which gives a maximum value of </w:t>
      </w:r>
      <w:r w:rsidRPr="009A11ED">
        <w:rPr>
          <w:i/>
          <w:iCs/>
        </w:rPr>
        <w:t>A</w:t>
      </w:r>
      <w:r>
        <w:t>.</w:t>
      </w:r>
      <w:r w:rsidRPr="009A11ED">
        <w:tab/>
        <w:t>[4]</w:t>
      </w:r>
    </w:p>
    <w:p w14:paraId="0DF5491D" w14:textId="7AF0FC58" w:rsidR="00FB196A" w:rsidRDefault="00FB196A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jc w:val="both"/>
      </w:pPr>
    </w:p>
    <w:p w14:paraId="16029B94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tab/>
        <w:t>The National Water Agency conducts regular inspections on the water quality in the canal. During one such inspection, an officer transfers water from the canal into a plastic container (as shown in the diagram below) at a constant rate of 162</w:t>
      </w:r>
      <w:r w:rsidRPr="009A5A83">
        <w:rPr>
          <w:position w:val="-6"/>
        </w:rPr>
        <w:object w:dxaOrig="440" w:dyaOrig="320" w14:anchorId="5D95A8A5">
          <v:shape id="_x0000_i1073" type="#_x0000_t75" style="width:21.95pt;height:15.75pt" o:ole="">
            <v:imagedata r:id="rId102" o:title=""/>
          </v:shape>
          <o:OLEObject Type="Embed" ProgID="Equation.DSMT4" ShapeID="_x0000_i1073" DrawAspect="Content" ObjectID="_1695879906" r:id="rId103"/>
        </w:object>
      </w:r>
      <w:r>
        <w:t xml:space="preserve"> per second. </w:t>
      </w:r>
    </w:p>
    <w:p w14:paraId="7D173F86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7FECF1CF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 w:rsidRPr="004566FF"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8693F08" wp14:editId="58A3ED92">
                <wp:simplePos x="0" y="0"/>
                <wp:positionH relativeFrom="column">
                  <wp:posOffset>2297605</wp:posOffset>
                </wp:positionH>
                <wp:positionV relativeFrom="paragraph">
                  <wp:posOffset>110159</wp:posOffset>
                </wp:positionV>
                <wp:extent cx="2181981" cy="1805565"/>
                <wp:effectExtent l="0" t="0" r="0" b="61595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1981" cy="1805565"/>
                          <a:chOff x="-1789" y="0"/>
                          <a:chExt cx="2181981" cy="1805565"/>
                        </a:xfrm>
                      </wpg:grpSpPr>
                      <wps:wsp>
                        <wps:cNvPr id="108" name="Isosceles Triangle 108"/>
                        <wps:cNvSpPr/>
                        <wps:spPr>
                          <a:xfrm flipV="1">
                            <a:off x="350520" y="923544"/>
                            <a:ext cx="950673" cy="873509"/>
                          </a:xfrm>
                          <a:prstGeom prst="triangle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6" name="Group 216"/>
                        <wpg:cNvGrpSpPr/>
                        <wpg:grpSpPr>
                          <a:xfrm>
                            <a:off x="-1789" y="0"/>
                            <a:ext cx="2181981" cy="1805565"/>
                            <a:chOff x="-1790" y="0"/>
                            <a:chExt cx="2182788" cy="1805909"/>
                          </a:xfrm>
                        </wpg:grpSpPr>
                        <wps:wsp>
                          <wps:cNvPr id="207" name="Oval 207"/>
                          <wps:cNvSpPr/>
                          <wps:spPr>
                            <a:xfrm>
                              <a:off x="-1790" y="0"/>
                              <a:ext cx="1653690" cy="5778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" name="Straight Connector 208"/>
                          <wps:cNvCnPr/>
                          <wps:spPr>
                            <a:xfrm>
                              <a:off x="3061" y="325089"/>
                              <a:ext cx="822960" cy="14795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Straight Connector 209"/>
                          <wps:cNvCnPr/>
                          <wps:spPr>
                            <a:xfrm flipH="1">
                              <a:off x="819901" y="325089"/>
                              <a:ext cx="824230" cy="148082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Straight Connector 210"/>
                          <wps:cNvCnPr/>
                          <wps:spPr>
                            <a:xfrm flipH="1">
                              <a:off x="827245" y="290139"/>
                              <a:ext cx="82081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1" name="Straight Connector 211"/>
                          <wps:cNvCnPr/>
                          <wps:spPr>
                            <a:xfrm>
                              <a:off x="1664234" y="288708"/>
                              <a:ext cx="0" cy="150868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4268" y="64504"/>
                              <a:ext cx="590132" cy="3918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69DACB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15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0511" y="927367"/>
                              <a:ext cx="590487" cy="3911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FB5DF5" w14:textId="77777777" w:rsidR="00EA5C23" w:rsidRPr="00A96E55" w:rsidRDefault="00EA5C23" w:rsidP="00FB196A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35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04" name="Oval 104"/>
                        <wps:cNvSpPr/>
                        <wps:spPr>
                          <a:xfrm>
                            <a:off x="356616" y="758952"/>
                            <a:ext cx="941453" cy="330162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693F08" id="Group 112" o:spid="_x0000_s1109" style="position:absolute;left:0;text-align:left;margin-left:180.9pt;margin-top:8.65pt;width:171.8pt;height:142.15pt;z-index:251687936;mso-width-relative:margin;mso-height-relative:margin" coordorigin="-17" coordsize="21819,18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108" o:spid="_x0000_s1110" type="#_x0000_t5" style="position:absolute;left:3505;top:9235;width:9506;height:873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" fillcolor="#bfbfbf [2412]" stroked="f" strokeweight="1pt"/>
                <v:group id="Group 216" o:spid="_x0000_s1111" style="position:absolute;left:-17;width:21818;height:18055" coordorigin="-17" coordsize="21827,18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<v:oval id="Oval 207" o:spid="_x0000_s1112" style="position:absolute;left:-17;width:16536;height:5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" filled="f" strokecolor="black [3213]" strokeweight="1pt">
                    <v:stroke joinstyle="miter"/>
                  </v:oval>
                  <v:line id="Straight Connector 208" o:spid="_x0000_s1113" style="position:absolute;visibility:visible;mso-wrap-style:square" from="30,3250" to="8260,18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" strokecolor="black [3213]" strokeweight="1pt">
                    <v:stroke joinstyle="miter"/>
                  </v:line>
                  <v:line id="Straight Connector 209" o:spid="_x0000_s1114" style="position:absolute;flip:x;visibility:visible;mso-wrap-style:square" from="8199,3250" to="16441,18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" strokecolor="black [3213]" strokeweight="1pt">
                    <v:stroke joinstyle="miter"/>
                  </v:line>
                  <v:line id="Straight Connector 210" o:spid="_x0000_s1115" style="position:absolute;flip:x;visibility:visible;mso-wrap-style:square" from="8272,2901" to="16480,2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" strokecolor="black [3213]" strokeweight="1pt">
                    <v:stroke startarrow="block" startarrowwidth="narrow" endarrow="block" endarrowwidth="narrow" joinstyle="miter"/>
                  </v:line>
                  <v:line id="Straight Connector 211" o:spid="_x0000_s1116" style="position:absolute;visibility:visible;mso-wrap-style:square" from="16642,2887" to="16642,17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" strokecolor="black [3213]" strokeweight="1pt">
                    <v:stroke startarrow="block" startarrowwidth="narrow" endarrow="block" endarrowwidth="narrow" joinstyle="miter"/>
                  </v:line>
                  <v:shape id="_x0000_s1117" type="#_x0000_t202" style="position:absolute;left:9342;top:645;width:5902;height:3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" filled="f" stroked="f">
                    <v:textbox style="mso-fit-shape-to-text:t">
                      <w:txbxContent>
                        <w:p w14:paraId="3369DACB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15 cm</w:t>
                          </w:r>
                        </w:p>
                      </w:txbxContent>
                    </v:textbox>
                  </v:shape>
                  <v:shape id="_x0000_s1118" type="#_x0000_t202" style="position:absolute;left:15905;top:9273;width:5904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" filled="f" stroked="f">
                    <v:textbox style="mso-fit-shape-to-text:t">
                      <w:txbxContent>
                        <w:p w14:paraId="7EFB5DF5" w14:textId="77777777" w:rsidR="00EA5C23" w:rsidRPr="00A96E55" w:rsidRDefault="00EA5C23" w:rsidP="00FB196A">
                          <w:pPr>
                            <w:rPr>
                              <w:lang w:val="en-SG"/>
                            </w:rPr>
                          </w:pPr>
                          <w:r>
                            <w:rPr>
                              <w:lang w:val="en-SG"/>
                            </w:rPr>
                            <w:t>35 cm</w:t>
                          </w:r>
                        </w:p>
                      </w:txbxContent>
                    </v:textbox>
                  </v:shape>
                </v:group>
                <v:oval id="Oval 104" o:spid="_x0000_s1119" style="position:absolute;left:3566;top:7589;width:9414;height:3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" fillcolor="#bfbfbf [2412]" strokecolor="black [3213]" strokeweight="1pt">
                  <v:stroke dashstyle="dash" joinstyle="miter"/>
                </v:oval>
              </v:group>
            </w:pict>
          </mc:Fallback>
        </mc:AlternateContent>
      </w:r>
    </w:p>
    <w:p w14:paraId="40059566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14145FE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026F63E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61C1819D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 w:rsidRPr="004566FF"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3DDE7D0" wp14:editId="1312CE03">
                <wp:simplePos x="0" y="0"/>
                <wp:positionH relativeFrom="column">
                  <wp:posOffset>3115844</wp:posOffset>
                </wp:positionH>
                <wp:positionV relativeFrom="paragraph">
                  <wp:posOffset>124204</wp:posOffset>
                </wp:positionV>
                <wp:extent cx="1008063" cy="1082042"/>
                <wp:effectExtent l="0" t="0" r="0" b="60960"/>
                <wp:wrapNone/>
                <wp:docPr id="113" name="Group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8063" cy="1082042"/>
                          <a:chOff x="0" y="0"/>
                          <a:chExt cx="1008063" cy="1082042"/>
                        </a:xfrm>
                      </wpg:grpSpPr>
                      <wps:wsp>
                        <wps:cNvPr id="10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90487" cy="303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507366" w14:textId="77777777" w:rsidR="00EA5C23" w:rsidRPr="00A96E55" w:rsidRDefault="00EA5C23" w:rsidP="00FB196A">
                              <w:pPr>
                                <w:rPr>
                                  <w:lang w:val="en-SG"/>
                                </w:rPr>
                              </w:pPr>
                              <w:proofErr w:type="gramStart"/>
                              <w:r w:rsidRPr="00016EAD">
                                <w:rPr>
                                  <w:i/>
                                  <w:iCs/>
                                  <w:lang w:val="en-SG"/>
                                </w:rPr>
                                <w:t>r</w:t>
                              </w:r>
                              <w:proofErr w:type="gramEnd"/>
                              <w:r>
                                <w:rPr>
                                  <w:lang w:val="en-SG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7576" y="542544"/>
                            <a:ext cx="590487" cy="39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67B90B" w14:textId="77777777" w:rsidR="00EA5C23" w:rsidRPr="00A96E55" w:rsidRDefault="00EA5C23" w:rsidP="00FB196A">
                              <w:pPr>
                                <w:rPr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>h</w:t>
                              </w:r>
                              <w:proofErr w:type="gramEnd"/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 xml:space="preserve"> </w:t>
                              </w:r>
                              <w:r>
                                <w:rPr>
                                  <w:lang w:val="en-SG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6096" y="1082040"/>
                            <a:ext cx="84124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484385" y="220296"/>
                            <a:ext cx="0" cy="86174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DDE7D0" id="Group 113" o:spid="_x0000_s1120" style="position:absolute;left:0;text-align:left;margin-left:245.35pt;margin-top:9.8pt;width:79.4pt;height:85.2pt;z-index:251688960" coordsize="10080,10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">
                <v:shape id="_x0000_s1121" type="#_x0000_t202" style="position:absolute;width:5904;height:3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14:paraId="0C507366" w14:textId="77777777" w:rsidR="00EA5C23" w:rsidRPr="00A96E55" w:rsidRDefault="00EA5C23" w:rsidP="00FB196A">
                        <w:pPr>
                          <w:rPr>
                            <w:lang w:val="en-SG"/>
                          </w:rPr>
                        </w:pPr>
                        <w:proofErr w:type="gramStart"/>
                        <w:r w:rsidRPr="00016EAD">
                          <w:rPr>
                            <w:i/>
                            <w:iCs/>
                            <w:lang w:val="en-SG"/>
                          </w:rPr>
                          <w:t>r</w:t>
                        </w:r>
                        <w:proofErr w:type="gramEnd"/>
                        <w:r>
                          <w:rPr>
                            <w:lang w:val="en-SG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_x0000_s1122" type="#_x0000_t202" style="position:absolute;left:4175;top:5425;width:5905;height:3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" filled="f" stroked="f">
                  <v:textbox style="mso-fit-shape-to-text:t">
                    <w:txbxContent>
                      <w:p w14:paraId="0567B90B" w14:textId="77777777" w:rsidR="00EA5C23" w:rsidRPr="00A96E55" w:rsidRDefault="00EA5C23" w:rsidP="00FB196A">
                        <w:pPr>
                          <w:rPr>
                            <w:lang w:val="en-SG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lang w:val="en-SG"/>
                          </w:rPr>
                          <w:t>h</w:t>
                        </w:r>
                        <w:proofErr w:type="gramEnd"/>
                        <w:r>
                          <w:rPr>
                            <w:i/>
                            <w:iCs/>
                            <w:lang w:val="en-SG"/>
                          </w:rPr>
                          <w:t xml:space="preserve"> </w:t>
                        </w:r>
                        <w:r>
                          <w:rPr>
                            <w:lang w:val="en-SG"/>
                          </w:rPr>
                          <w:t>cm</w:t>
                        </w:r>
                      </w:p>
                    </w:txbxContent>
                  </v:textbox>
                </v:shape>
                <v:line id="Straight Connector 109" o:spid="_x0000_s1123" style="position:absolute;flip:x;visibility:visible;mso-wrap-style:square" from="60,10820" to="8473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" strokecolor="black [3213]" strokeweight="1pt">
                  <v:stroke dashstyle="dash" joinstyle="miter"/>
                </v:line>
                <v:line id="Straight Connector 110" o:spid="_x0000_s1124" style="position:absolute;visibility:visible;mso-wrap-style:square" from="4843,2202" to="4843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" strokecolor="black [3213]" strokeweight="1pt">
                  <v:stroke startarrow="block" startarrowwidth="narrow" endarrow="block" endarrowwidth="narrow" joinstyle="miter"/>
                </v:line>
              </v:group>
            </w:pict>
          </mc:Fallback>
        </mc:AlternateContent>
      </w:r>
    </w:p>
    <w:p w14:paraId="57963CC0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3760C73" wp14:editId="72C87CEE">
                <wp:simplePos x="0" y="0"/>
                <wp:positionH relativeFrom="column">
                  <wp:posOffset>3126241</wp:posOffset>
                </wp:positionH>
                <wp:positionV relativeFrom="paragraph">
                  <wp:posOffset>170139</wp:posOffset>
                </wp:positionV>
                <wp:extent cx="462611" cy="0"/>
                <wp:effectExtent l="19050" t="57150" r="52070" b="7620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2611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olid"/>
                          <a:headEnd type="triangle" w="sm" len="med"/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ED3AEA1" id="Straight Connector 106" o:spid="_x0000_s1026" style="position:absolute;flip:x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6.15pt,13.4pt" to="282.6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" strokecolor="black [3213]" strokeweight="1pt">
                <v:stroke startarrow="block" startarrowwidth="narrow" endarrow="block" endarrowwidth="narrow" joinstyle="miter"/>
              </v:line>
            </w:pict>
          </mc:Fallback>
        </mc:AlternateContent>
      </w:r>
    </w:p>
    <w:p w14:paraId="39A56DFD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06D988C" wp14:editId="5781DD7E">
                <wp:simplePos x="0" y="0"/>
                <wp:positionH relativeFrom="column">
                  <wp:posOffset>2379632</wp:posOffset>
                </wp:positionH>
                <wp:positionV relativeFrom="paragraph">
                  <wp:posOffset>95241</wp:posOffset>
                </wp:positionV>
                <wp:extent cx="1493194" cy="0"/>
                <wp:effectExtent l="746443" t="0" r="0" b="758508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49319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3CD1AA9" id="Straight Connector 116" o:spid="_x0000_s1026" style="position:absolute;rotation:90;flip:x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7.35pt,7.5pt" to="304.9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" strokecolor="black [3213]" strokeweight="1pt">
                <v:stroke dashstyle="dash" joinstyle="miter"/>
              </v:line>
            </w:pict>
          </mc:Fallback>
        </mc:AlternateContent>
      </w:r>
    </w:p>
    <w:p w14:paraId="1A794D64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A9ABDEF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5D755409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tab/>
      </w:r>
    </w:p>
    <w:p w14:paraId="7925D1C8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AEDD0CE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50703F15" w14:textId="77777777" w:rsidR="00FB196A" w:rsidRPr="0055647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tab/>
        <w:t xml:space="preserve">The plastic container is in the shape of a hollow circular cone with fixed radius 15 cm and fixed height 35 cm. After </w:t>
      </w:r>
      <w:r w:rsidRPr="004807BB">
        <w:rPr>
          <w:i/>
          <w:iCs/>
        </w:rPr>
        <w:t>t</w:t>
      </w:r>
      <w:r>
        <w:t xml:space="preserve"> seconds, the depth of water in the container is </w:t>
      </w:r>
      <w:r w:rsidRPr="004807BB">
        <w:rPr>
          <w:i/>
          <w:iCs/>
        </w:rPr>
        <w:t>h</w:t>
      </w:r>
      <w:r>
        <w:t xml:space="preserve"> cm and the top surface of the water has a radius of </w:t>
      </w:r>
      <w:r w:rsidRPr="00E650D9">
        <w:rPr>
          <w:i/>
          <w:iCs/>
        </w:rPr>
        <w:t>r</w:t>
      </w:r>
      <w:r>
        <w:t xml:space="preserve"> cm.</w:t>
      </w:r>
    </w:p>
    <w:p w14:paraId="7D30F712" w14:textId="77777777" w:rsidR="00FB196A" w:rsidRDefault="00FB196A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rPr>
          <w:b/>
          <w:bCs/>
        </w:rPr>
      </w:pPr>
    </w:p>
    <w:p w14:paraId="6B7919AA" w14:textId="3EE5B99D" w:rsidR="00FB196A" w:rsidRPr="00005BDC" w:rsidRDefault="00FB196A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</w:pPr>
      <w:r w:rsidRPr="0055647A">
        <w:rPr>
          <w:b/>
          <w:bCs/>
        </w:rPr>
        <w:t>(iii)</w:t>
      </w:r>
      <w:r>
        <w:rPr>
          <w:b/>
          <w:bCs/>
        </w:rPr>
        <w:tab/>
      </w:r>
      <w:r>
        <w:t xml:space="preserve">Find the rate at which </w:t>
      </w:r>
      <w:r w:rsidRPr="004807BB">
        <w:rPr>
          <w:i/>
          <w:iCs/>
        </w:rPr>
        <w:t>h</w:t>
      </w:r>
      <w:r>
        <w:t xml:space="preserve"> is increasing at the instant when </w:t>
      </w:r>
      <w:r w:rsidRPr="004807BB">
        <w:rPr>
          <w:i/>
          <w:iCs/>
        </w:rPr>
        <w:t>h</w:t>
      </w:r>
      <w:r>
        <w:t xml:space="preserve"> </w:t>
      </w:r>
      <w:r w:rsidRPr="00A84460">
        <w:rPr>
          <w:rFonts w:ascii="Symbol" w:hAnsi="Symbol"/>
          <w:position w:val="1"/>
        </w:rPr>
        <w:t></w:t>
      </w:r>
      <w:r>
        <w:t xml:space="preserve"> 21.</w:t>
      </w:r>
      <w:r>
        <w:tab/>
        <w:t xml:space="preserve">[4] </w:t>
      </w:r>
    </w:p>
    <w:p w14:paraId="505FA086" w14:textId="3D7A21D2" w:rsidR="00D82B5E" w:rsidRDefault="00D82B5E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</w:rPr>
      </w:pPr>
      <w:r>
        <w:rPr>
          <w:b/>
          <w:lang w:val="en-GB"/>
        </w:rPr>
        <w:lastRenderedPageBreak/>
        <w:t>8</w:t>
      </w:r>
      <w:r w:rsidRPr="00042AE2">
        <w:rPr>
          <w:b/>
          <w:lang w:val="en-GB"/>
        </w:rPr>
        <w:tab/>
      </w:r>
      <w:r w:rsidRPr="00042AE2">
        <w:rPr>
          <w:b/>
          <w:bCs/>
          <w:lang w:val="en-SG"/>
        </w:rPr>
        <w:t>(</w:t>
      </w:r>
      <w:r>
        <w:rPr>
          <w:b/>
          <w:bCs/>
          <w:lang w:val="en-SG"/>
        </w:rPr>
        <w:t>a</w:t>
      </w:r>
      <w:r w:rsidRPr="00042AE2">
        <w:rPr>
          <w:b/>
          <w:bCs/>
          <w:lang w:val="en-SG"/>
        </w:rPr>
        <w:t>)</w:t>
      </w:r>
      <w:r w:rsidRPr="00042AE2">
        <w:rPr>
          <w:bCs/>
          <w:lang w:val="en-SG"/>
        </w:rPr>
        <w:tab/>
      </w:r>
      <w:r w:rsidRPr="00A9421D">
        <w:rPr>
          <w:bCs/>
        </w:rPr>
        <w:t xml:space="preserve">A curve </w:t>
      </w:r>
      <w:r w:rsidRPr="00A9421D">
        <w:rPr>
          <w:bCs/>
          <w:i/>
          <w:iCs/>
        </w:rPr>
        <w:t>C</w:t>
      </w:r>
      <w:r w:rsidRPr="00A9421D">
        <w:rPr>
          <w:bCs/>
        </w:rPr>
        <w:t xml:space="preserve"> has parametric equations</w:t>
      </w:r>
    </w:p>
    <w:p w14:paraId="7F9E2152" w14:textId="77777777" w:rsidR="00D82B5E" w:rsidRPr="00A9421D" w:rsidRDefault="00D82B5E" w:rsidP="003F346D">
      <w:pPr>
        <w:tabs>
          <w:tab w:val="left" w:pos="567"/>
          <w:tab w:val="right" w:pos="9639"/>
        </w:tabs>
        <w:spacing w:after="0" w:line="240" w:lineRule="auto"/>
        <w:ind w:left="1134" w:hanging="1134"/>
        <w:jc w:val="both"/>
        <w:textAlignment w:val="center"/>
        <w:rPr>
          <w:bCs/>
        </w:rPr>
      </w:pPr>
    </w:p>
    <w:p w14:paraId="70715586" w14:textId="78F97AB3" w:rsidR="00D82B5E" w:rsidRDefault="002A364F" w:rsidP="003F346D">
      <w:pPr>
        <w:tabs>
          <w:tab w:val="left" w:pos="567"/>
          <w:tab w:val="right" w:pos="9639"/>
        </w:tabs>
        <w:spacing w:after="0" w:line="240" w:lineRule="auto"/>
        <w:ind w:left="1134"/>
        <w:jc w:val="center"/>
        <w:textAlignment w:val="center"/>
        <w:rPr>
          <w:bCs/>
        </w:rPr>
      </w:pPr>
      <w:r w:rsidRPr="00A9421D">
        <w:rPr>
          <w:bCs/>
          <w:position w:val="-2"/>
        </w:rPr>
        <w:object w:dxaOrig="3060" w:dyaOrig="320" w14:anchorId="22057385">
          <v:shape id="_x0000_i1074" type="#_x0000_t75" style="width:153pt;height:16pt" o:ole="">
            <v:imagedata r:id="rId104" o:title=""/>
          </v:shape>
          <o:OLEObject Type="Embed" ProgID="Equation.DSMT4" ShapeID="_x0000_i1074" DrawAspect="Content" ObjectID="_1695879907" r:id="rId105"/>
        </w:object>
      </w:r>
      <w:r w:rsidR="00D82B5E">
        <w:rPr>
          <w:bCs/>
          <w:lang w:val="en-SG"/>
        </w:rPr>
        <w:t xml:space="preserve"> </w:t>
      </w:r>
      <w:proofErr w:type="gramStart"/>
      <w:r w:rsidR="00D82B5E" w:rsidRPr="00A9421D">
        <w:rPr>
          <w:bCs/>
        </w:rPr>
        <w:t xml:space="preserve">for </w:t>
      </w:r>
      <w:proofErr w:type="gramEnd"/>
      <w:r w:rsidRPr="00A9421D">
        <w:rPr>
          <w:bCs/>
          <w:position w:val="-2"/>
        </w:rPr>
        <w:object w:dxaOrig="960" w:dyaOrig="620" w14:anchorId="462D7EBF">
          <v:shape id="_x0000_i1075" type="#_x0000_t75" style="width:48pt;height:31pt" o:ole="">
            <v:imagedata r:id="rId106" o:title=""/>
          </v:shape>
          <o:OLEObject Type="Embed" ProgID="Equation.DSMT4" ShapeID="_x0000_i1075" DrawAspect="Content" ObjectID="_1695879908" r:id="rId107"/>
        </w:object>
      </w:r>
      <w:r w:rsidR="00D82B5E" w:rsidRPr="00A9421D">
        <w:rPr>
          <w:bCs/>
        </w:rPr>
        <w:t>.</w:t>
      </w:r>
    </w:p>
    <w:p w14:paraId="46EAF6EE" w14:textId="77777777" w:rsidR="00D82B5E" w:rsidRPr="00A9421D" w:rsidRDefault="00D82B5E" w:rsidP="003F346D">
      <w:pPr>
        <w:tabs>
          <w:tab w:val="left" w:pos="567"/>
          <w:tab w:val="right" w:pos="9639"/>
        </w:tabs>
        <w:spacing w:after="0" w:line="240" w:lineRule="auto"/>
        <w:ind w:left="1134"/>
        <w:jc w:val="both"/>
        <w:textAlignment w:val="center"/>
        <w:rPr>
          <w:bCs/>
        </w:rPr>
      </w:pPr>
    </w:p>
    <w:p w14:paraId="3F0FEF0A" w14:textId="75516C7A" w:rsidR="00D82B5E" w:rsidRPr="00A9421D" w:rsidRDefault="00D82B5E" w:rsidP="003F346D">
      <w:pPr>
        <w:tabs>
          <w:tab w:val="left" w:pos="567"/>
          <w:tab w:val="right" w:pos="9639"/>
        </w:tabs>
        <w:spacing w:after="0" w:line="240" w:lineRule="auto"/>
        <w:ind w:left="1134"/>
        <w:jc w:val="both"/>
        <w:textAlignment w:val="center"/>
        <w:rPr>
          <w:bCs/>
        </w:rPr>
      </w:pPr>
      <w:r>
        <w:rPr>
          <w:bCs/>
        </w:rPr>
        <w:t xml:space="preserve">Find </w:t>
      </w:r>
      <w:r w:rsidRPr="00A9421D">
        <w:rPr>
          <w:bCs/>
        </w:rPr>
        <w:t>the</w:t>
      </w:r>
      <w:r>
        <w:rPr>
          <w:bCs/>
        </w:rPr>
        <w:t xml:space="preserve"> exact</w:t>
      </w:r>
      <w:r w:rsidRPr="00A9421D">
        <w:rPr>
          <w:bCs/>
        </w:rPr>
        <w:t xml:space="preserve"> area of the region bounded by </w:t>
      </w:r>
      <w:r w:rsidRPr="00A9421D">
        <w:rPr>
          <w:bCs/>
          <w:i/>
          <w:iCs/>
        </w:rPr>
        <w:t>C</w:t>
      </w:r>
      <w:r w:rsidRPr="00A9421D">
        <w:rPr>
          <w:bCs/>
        </w:rPr>
        <w:t xml:space="preserve">, the line </w:t>
      </w:r>
      <w:r w:rsidR="002A364F" w:rsidRPr="00AF53CF">
        <w:rPr>
          <w:bCs/>
          <w:position w:val="-3"/>
        </w:rPr>
        <w:object w:dxaOrig="560" w:dyaOrig="220" w14:anchorId="5A643F86">
          <v:shape id="_x0000_i1076" type="#_x0000_t75" style="width:28pt;height:11pt" o:ole="">
            <v:imagedata r:id="rId108" o:title=""/>
          </v:shape>
          <o:OLEObject Type="Embed" ProgID="Equation.DSMT4" ShapeID="_x0000_i1076" DrawAspect="Content" ObjectID="_1695879909" r:id="rId109"/>
        </w:object>
      </w:r>
      <w:r w:rsidRPr="00A9421D">
        <w:rPr>
          <w:bCs/>
        </w:rPr>
        <w:t xml:space="preserve"> and the</w:t>
      </w:r>
      <w:r w:rsidRPr="00A9421D">
        <w:rPr>
          <w:bCs/>
          <w:i/>
          <w:iCs/>
        </w:rPr>
        <w:t xml:space="preserve"> x</w:t>
      </w:r>
      <w:r w:rsidRPr="00A9421D">
        <w:rPr>
          <w:bCs/>
        </w:rPr>
        <w:t>-axis</w:t>
      </w:r>
      <w:r>
        <w:rPr>
          <w:bCs/>
        </w:rPr>
        <w:t>.</w:t>
      </w:r>
      <w:r>
        <w:rPr>
          <w:bCs/>
        </w:rPr>
        <w:tab/>
        <w:t>[5]</w:t>
      </w:r>
    </w:p>
    <w:p w14:paraId="40788945" w14:textId="60D2387A" w:rsidR="00D82B5E" w:rsidRPr="00005BDC" w:rsidRDefault="00005BDC" w:rsidP="00005BDC">
      <w:pPr>
        <w:tabs>
          <w:tab w:val="left" w:pos="567"/>
          <w:tab w:val="right" w:pos="9639"/>
        </w:tabs>
        <w:spacing w:after="0" w:line="240" w:lineRule="auto"/>
        <w:jc w:val="both"/>
        <w:textAlignment w:val="center"/>
        <w:rPr>
          <w:bCs/>
          <w:lang w:val="en-SG"/>
        </w:rPr>
      </w:pPr>
      <w:r>
        <w:rPr>
          <w:bCs/>
        </w:rPr>
        <w:tab/>
      </w:r>
    </w:p>
    <w:p w14:paraId="6B370124" w14:textId="1E8340D7" w:rsidR="00D82B5E" w:rsidRDefault="00D82B5E" w:rsidP="003F346D">
      <w:pPr>
        <w:tabs>
          <w:tab w:val="left" w:pos="567"/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</w:rPr>
      </w:pPr>
      <w:r>
        <w:rPr>
          <w:b/>
          <w:lang w:val="en-SG"/>
        </w:rPr>
        <w:t>(b)</w:t>
      </w:r>
      <w:r>
        <w:rPr>
          <w:b/>
          <w:lang w:val="en-SG"/>
        </w:rPr>
        <w:tab/>
      </w:r>
      <w:r w:rsidRPr="00A9421D">
        <w:rPr>
          <w:bCs/>
        </w:rPr>
        <w:t>The region bounded by</w:t>
      </w:r>
      <w:r>
        <w:rPr>
          <w:bCs/>
        </w:rPr>
        <w:t xml:space="preserve"> the </w:t>
      </w:r>
      <w:proofErr w:type="gramStart"/>
      <w:r>
        <w:rPr>
          <w:bCs/>
        </w:rPr>
        <w:t>curve</w:t>
      </w:r>
      <w:r w:rsidRPr="00A9421D">
        <w:rPr>
          <w:bCs/>
        </w:rPr>
        <w:t xml:space="preserve"> </w:t>
      </w:r>
      <w:proofErr w:type="gramEnd"/>
      <w:r w:rsidR="002A364F" w:rsidRPr="002C45E9">
        <w:rPr>
          <w:bCs/>
          <w:position w:val="-3"/>
        </w:rPr>
        <w:object w:dxaOrig="920" w:dyaOrig="300" w14:anchorId="52E5E539">
          <v:shape id="_x0000_i1077" type="#_x0000_t75" style="width:46pt;height:15pt" o:ole="">
            <v:imagedata r:id="rId110" o:title=""/>
          </v:shape>
          <o:OLEObject Type="Embed" ProgID="Equation.DSMT4" ShapeID="_x0000_i1077" DrawAspect="Content" ObjectID="_1695879910" r:id="rId111"/>
        </w:object>
      </w:r>
      <w:r w:rsidRPr="00A9421D">
        <w:rPr>
          <w:bCs/>
        </w:rPr>
        <w:t xml:space="preserve">, the line </w:t>
      </w:r>
      <w:r w:rsidR="002A364F" w:rsidRPr="002C45E9">
        <w:rPr>
          <w:bCs/>
          <w:position w:val="-3"/>
        </w:rPr>
        <w:object w:dxaOrig="520" w:dyaOrig="320" w14:anchorId="5897AAF9">
          <v:shape id="_x0000_i1078" type="#_x0000_t75" style="width:26pt;height:16pt" o:ole="">
            <v:imagedata r:id="rId112" o:title=""/>
          </v:shape>
          <o:OLEObject Type="Embed" ProgID="Equation.DSMT4" ShapeID="_x0000_i1078" DrawAspect="Content" ObjectID="_1695879911" r:id="rId113"/>
        </w:object>
      </w:r>
      <w:r w:rsidRPr="00A9421D">
        <w:rPr>
          <w:bCs/>
        </w:rPr>
        <w:t xml:space="preserve"> and the </w:t>
      </w:r>
      <w:r w:rsidRPr="00A9421D">
        <w:rPr>
          <w:bCs/>
          <w:i/>
          <w:iCs/>
        </w:rPr>
        <w:t>y</w:t>
      </w:r>
      <w:r>
        <w:rPr>
          <w:bCs/>
        </w:rPr>
        <w:t xml:space="preserve">-axis is rotated about the </w:t>
      </w:r>
      <w:r w:rsidRPr="00A9421D">
        <w:rPr>
          <w:bCs/>
          <w:i/>
          <w:iCs/>
        </w:rPr>
        <w:t>x</w:t>
      </w:r>
      <w:r w:rsidRPr="00A9421D">
        <w:rPr>
          <w:bCs/>
        </w:rPr>
        <w:t xml:space="preserve">-axis through </w:t>
      </w:r>
      <w:r w:rsidR="002A364F" w:rsidRPr="00A9421D">
        <w:rPr>
          <w:bCs/>
        </w:rPr>
        <w:object w:dxaOrig="320" w:dyaOrig="279" w14:anchorId="4D87088B">
          <v:shape id="_x0000_i1079" type="#_x0000_t75" style="width:16pt;height:13.95pt" o:ole="">
            <v:imagedata r:id="rId114" o:title=""/>
          </v:shape>
          <o:OLEObject Type="Embed" ProgID="Equation.DSMT4" ShapeID="_x0000_i1079" DrawAspect="Content" ObjectID="_1695879912" r:id="rId115"/>
        </w:object>
      </w:r>
      <w:r w:rsidRPr="00A9421D">
        <w:rPr>
          <w:bCs/>
        </w:rPr>
        <w:t xml:space="preserve"> radians. Find the exact volume of the solid formed.</w:t>
      </w:r>
      <w:r w:rsidRPr="00A9421D">
        <w:rPr>
          <w:bCs/>
        </w:rPr>
        <w:tab/>
        <w:t>[</w:t>
      </w:r>
      <w:r>
        <w:rPr>
          <w:bCs/>
        </w:rPr>
        <w:t>5</w:t>
      </w:r>
      <w:r w:rsidRPr="00A9421D">
        <w:rPr>
          <w:bCs/>
        </w:rPr>
        <w:t>]</w:t>
      </w:r>
    </w:p>
    <w:p w14:paraId="65A71D49" w14:textId="09E592D6" w:rsidR="00D82B5E" w:rsidRDefault="00D82B5E" w:rsidP="003F346D">
      <w:pPr>
        <w:spacing w:after="0" w:line="240" w:lineRule="auto"/>
        <w:rPr>
          <w:b/>
        </w:rPr>
      </w:pPr>
    </w:p>
    <w:p w14:paraId="473EDB35" w14:textId="77777777" w:rsidR="00005BDC" w:rsidRDefault="00005BDC" w:rsidP="003F346D">
      <w:pPr>
        <w:spacing w:after="0" w:line="240" w:lineRule="auto"/>
        <w:rPr>
          <w:b/>
        </w:rPr>
      </w:pPr>
    </w:p>
    <w:p w14:paraId="0CB00013" w14:textId="5D084AED" w:rsidR="001F4018" w:rsidRDefault="00D82B5E" w:rsidP="003F346D">
      <w:pPr>
        <w:tabs>
          <w:tab w:val="right" w:pos="9639"/>
        </w:tabs>
        <w:spacing w:after="0" w:line="240" w:lineRule="auto"/>
        <w:ind w:left="567" w:hanging="567"/>
        <w:jc w:val="both"/>
        <w:textAlignment w:val="center"/>
      </w:pPr>
      <w:r>
        <w:rPr>
          <w:b/>
          <w:lang w:val="en-GB"/>
        </w:rPr>
        <w:t>9</w:t>
      </w:r>
      <w:r w:rsidR="001F4018" w:rsidRPr="00042AE2">
        <w:rPr>
          <w:b/>
          <w:lang w:val="en-GB"/>
        </w:rPr>
        <w:tab/>
      </w:r>
      <w:r w:rsidR="001F4018" w:rsidRPr="00042AE2">
        <w:rPr>
          <w:bCs/>
          <w:lang w:val="en-SG"/>
        </w:rPr>
        <w:t xml:space="preserve">Relative to the origin </w:t>
      </w:r>
      <w:r w:rsidR="001F4018" w:rsidRPr="00042AE2">
        <w:rPr>
          <w:bCs/>
          <w:i/>
          <w:iCs/>
          <w:lang w:val="en-SG"/>
        </w:rPr>
        <w:t>O</w:t>
      </w:r>
      <w:r w:rsidR="001F4018" w:rsidRPr="00042AE2">
        <w:rPr>
          <w:bCs/>
          <w:lang w:val="en-SG"/>
        </w:rPr>
        <w:t xml:space="preserve">, the points </w:t>
      </w:r>
      <w:r w:rsidR="001F4018" w:rsidRPr="00042AE2">
        <w:rPr>
          <w:bCs/>
          <w:i/>
          <w:iCs/>
          <w:lang w:val="en-SG"/>
        </w:rPr>
        <w:t>A</w:t>
      </w:r>
      <w:r w:rsidR="001F4018" w:rsidRPr="00042AE2">
        <w:rPr>
          <w:bCs/>
          <w:lang w:val="en-SG"/>
        </w:rPr>
        <w:t>,</w:t>
      </w:r>
      <w:r w:rsidR="001F4018" w:rsidRPr="00042AE2">
        <w:rPr>
          <w:bCs/>
          <w:i/>
          <w:iCs/>
          <w:lang w:val="en-SG"/>
        </w:rPr>
        <w:t xml:space="preserve"> B </w:t>
      </w:r>
      <w:r w:rsidR="001F4018" w:rsidRPr="00042AE2">
        <w:rPr>
          <w:bCs/>
          <w:lang w:val="en-SG"/>
        </w:rPr>
        <w:t xml:space="preserve">and </w:t>
      </w:r>
      <w:r w:rsidR="001F4018" w:rsidRPr="00042AE2">
        <w:rPr>
          <w:bCs/>
          <w:i/>
          <w:iCs/>
          <w:lang w:val="en-SG"/>
        </w:rPr>
        <w:t>C</w:t>
      </w:r>
      <w:r w:rsidR="001F4018" w:rsidRPr="00042AE2">
        <w:rPr>
          <w:bCs/>
          <w:lang w:val="en-SG"/>
        </w:rPr>
        <w:t xml:space="preserve"> have position vectors </w:t>
      </w:r>
      <w:r w:rsidR="002A364F" w:rsidRPr="003301D9">
        <w:rPr>
          <w:position w:val="-2"/>
        </w:rPr>
        <w:object w:dxaOrig="840" w:dyaOrig="320" w14:anchorId="0E6FDE76">
          <v:shape id="_x0000_i1080" type="#_x0000_t75" style="width:42pt;height:16pt" o:ole="">
            <v:imagedata r:id="rId116" o:title=""/>
          </v:shape>
          <o:OLEObject Type="Embed" ProgID="Equation.DSMT4" ShapeID="_x0000_i1080" DrawAspect="Content" ObjectID="_1695879913" r:id="rId117"/>
        </w:object>
      </w:r>
      <w:r w:rsidR="002A364F" w:rsidRPr="00042AE2">
        <w:object w:dxaOrig="680" w:dyaOrig="279" w14:anchorId="74B61B5F">
          <v:shape id="_x0000_i1081" type="#_x0000_t75" style="width:34pt;height:13.95pt" o:ole="">
            <v:imagedata r:id="rId118" o:title=""/>
          </v:shape>
          <o:OLEObject Type="Embed" ProgID="Equation.DSMT4" ShapeID="_x0000_i1081" DrawAspect="Content" ObjectID="_1695879914" r:id="rId119"/>
        </w:object>
      </w:r>
      <w:r w:rsidR="001F4018" w:rsidRPr="00042AE2">
        <w:rPr>
          <w:bCs/>
          <w:lang w:val="en-SG"/>
        </w:rPr>
        <w:t xml:space="preserve">and </w:t>
      </w:r>
      <w:r w:rsidR="002A364F" w:rsidRPr="00042AE2">
        <w:object w:dxaOrig="780" w:dyaOrig="279" w14:anchorId="094508CC">
          <v:shape id="_x0000_i1082" type="#_x0000_t75" style="width:39pt;height:13.95pt" o:ole="">
            <v:imagedata r:id="rId120" o:title=""/>
          </v:shape>
          <o:OLEObject Type="Embed" ProgID="Equation.DSMT4" ShapeID="_x0000_i1082" DrawAspect="Content" ObjectID="_1695879915" r:id="rId121"/>
        </w:object>
      </w:r>
      <w:r w:rsidR="001F4018" w:rsidRPr="00042AE2">
        <w:t>respectively</w:t>
      </w:r>
      <w:r w:rsidR="001F4018">
        <w:t xml:space="preserve">, where </w:t>
      </w:r>
      <w:r w:rsidR="001F4018">
        <w:rPr>
          <w:b/>
          <w:bCs/>
        </w:rPr>
        <w:t>u</w:t>
      </w:r>
      <w:r w:rsidR="001F4018">
        <w:t xml:space="preserve"> and </w:t>
      </w:r>
      <w:r w:rsidR="001F4018">
        <w:rPr>
          <w:b/>
          <w:bCs/>
        </w:rPr>
        <w:t>v</w:t>
      </w:r>
      <w:r w:rsidR="001F4018">
        <w:t xml:space="preserve"> are two non-zero and non-parallel vectors.</w:t>
      </w:r>
    </w:p>
    <w:p w14:paraId="56FF972B" w14:textId="77777777" w:rsidR="001F4018" w:rsidRPr="00042AE2" w:rsidRDefault="001F4018" w:rsidP="003F346D">
      <w:pPr>
        <w:tabs>
          <w:tab w:val="right" w:pos="9639"/>
        </w:tabs>
        <w:spacing w:after="0" w:line="240" w:lineRule="auto"/>
        <w:ind w:left="567" w:hanging="567"/>
        <w:jc w:val="both"/>
        <w:textAlignment w:val="center"/>
        <w:rPr>
          <w:bCs/>
          <w:lang w:val="en-SG"/>
        </w:rPr>
      </w:pPr>
      <w:r w:rsidRPr="00042AE2">
        <w:t xml:space="preserve"> </w:t>
      </w:r>
    </w:p>
    <w:p w14:paraId="2657244A" w14:textId="23AFACA6" w:rsidR="001F4018" w:rsidRDefault="001F4018" w:rsidP="003F346D">
      <w:pPr>
        <w:tabs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 w:rsidRPr="00042AE2">
        <w:rPr>
          <w:b/>
          <w:bCs/>
          <w:lang w:val="en-SG"/>
        </w:rPr>
        <w:t>(</w:t>
      </w:r>
      <w:proofErr w:type="spellStart"/>
      <w:r w:rsidRPr="00042AE2">
        <w:rPr>
          <w:b/>
          <w:bCs/>
          <w:lang w:val="en-SG"/>
        </w:rPr>
        <w:t>i</w:t>
      </w:r>
      <w:proofErr w:type="spellEnd"/>
      <w:r w:rsidRPr="00042AE2">
        <w:rPr>
          <w:b/>
          <w:bCs/>
          <w:lang w:val="en-SG"/>
        </w:rPr>
        <w:t>)</w:t>
      </w:r>
      <w:r w:rsidRPr="00042AE2">
        <w:rPr>
          <w:bCs/>
          <w:lang w:val="en-SG"/>
        </w:rPr>
        <w:tab/>
        <w:t xml:space="preserve">Show that </w:t>
      </w:r>
      <w:r>
        <w:rPr>
          <w:bCs/>
          <w:lang w:val="en-SG"/>
        </w:rPr>
        <w:t xml:space="preserve">the area of triangle </w:t>
      </w:r>
      <w:r>
        <w:rPr>
          <w:bCs/>
          <w:i/>
          <w:iCs/>
          <w:lang w:val="en-SG"/>
        </w:rPr>
        <w:t>ABC</w:t>
      </w:r>
      <w:r>
        <w:rPr>
          <w:bCs/>
          <w:lang w:val="en-SG"/>
        </w:rPr>
        <w:t xml:space="preserve"> is given by </w:t>
      </w:r>
      <w:r w:rsidR="002A364F" w:rsidRPr="009F5396">
        <w:rPr>
          <w:bCs/>
          <w:position w:val="-2"/>
          <w:lang w:val="en-SG"/>
        </w:rPr>
        <w:object w:dxaOrig="800" w:dyaOrig="400" w14:anchorId="386F2232">
          <v:shape id="_x0000_i1083" type="#_x0000_t75" style="width:40pt;height:20pt" o:ole="">
            <v:imagedata r:id="rId122" o:title=""/>
          </v:shape>
          <o:OLEObject Type="Embed" ProgID="Equation.DSMT4" ShapeID="_x0000_i1083" DrawAspect="Content" ObjectID="_1695879916" r:id="rId123"/>
        </w:object>
      </w:r>
      <w:r w:rsidRPr="00042AE2">
        <w:rPr>
          <w:bCs/>
          <w:lang w:val="en-SG"/>
        </w:rPr>
        <w:tab/>
        <w:t>[</w:t>
      </w:r>
      <w:r>
        <w:rPr>
          <w:bCs/>
          <w:lang w:val="en-SG"/>
        </w:rPr>
        <w:t>3</w:t>
      </w:r>
      <w:r w:rsidRPr="00042AE2">
        <w:rPr>
          <w:bCs/>
          <w:lang w:val="en-SG"/>
        </w:rPr>
        <w:t>]</w:t>
      </w:r>
    </w:p>
    <w:p w14:paraId="49B6DEB1" w14:textId="0BD4BECE" w:rsidR="001F4018" w:rsidRDefault="001F4018" w:rsidP="003F346D">
      <w:pPr>
        <w:spacing w:after="0" w:line="240" w:lineRule="auto"/>
        <w:rPr>
          <w:b/>
          <w:bCs/>
          <w:lang w:val="en-SG"/>
        </w:rPr>
      </w:pPr>
    </w:p>
    <w:p w14:paraId="078A1607" w14:textId="53B87360" w:rsidR="001F4018" w:rsidRDefault="001F4018" w:rsidP="003F346D">
      <w:pPr>
        <w:tabs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>
        <w:rPr>
          <w:bCs/>
          <w:lang w:val="en-SG"/>
        </w:rPr>
        <w:t>It is given that</w:t>
      </w:r>
      <w:r w:rsidRPr="00042AE2">
        <w:rPr>
          <w:bCs/>
          <w:lang w:val="en-SG"/>
        </w:rPr>
        <w:t xml:space="preserve"> </w:t>
      </w:r>
      <w:r w:rsidR="002A364F" w:rsidRPr="003301D9">
        <w:rPr>
          <w:bCs/>
          <w:position w:val="-2"/>
          <w:lang w:val="en-SG"/>
        </w:rPr>
        <w:object w:dxaOrig="1420" w:dyaOrig="320" w14:anchorId="1A7FB8D3">
          <v:shape id="_x0000_i1084" type="#_x0000_t75" style="width:71pt;height:16pt" o:ole="">
            <v:imagedata r:id="rId124" o:title=""/>
          </v:shape>
          <o:OLEObject Type="Embed" ProgID="Equation.DSMT4" ShapeID="_x0000_i1084" DrawAspect="Content" ObjectID="_1695879917" r:id="rId125"/>
        </w:object>
      </w:r>
      <w:r w:rsidRPr="00042AE2">
        <w:rPr>
          <w:bCs/>
          <w:lang w:val="en-SG"/>
        </w:rPr>
        <w:t xml:space="preserve"> and </w:t>
      </w:r>
      <w:r w:rsidR="002A364F" w:rsidRPr="003301D9">
        <w:rPr>
          <w:bCs/>
          <w:position w:val="-2"/>
          <w:lang w:val="en-SG"/>
        </w:rPr>
        <w:object w:dxaOrig="1620" w:dyaOrig="320" w14:anchorId="30E23645">
          <v:shape id="_x0000_i1085" type="#_x0000_t75" style="width:81pt;height:16pt" o:ole="">
            <v:imagedata r:id="rId126" o:title=""/>
          </v:shape>
          <o:OLEObject Type="Embed" ProgID="Equation.DSMT4" ShapeID="_x0000_i1085" DrawAspect="Content" ObjectID="_1695879918" r:id="rId127"/>
        </w:object>
      </w:r>
      <w:r w:rsidRPr="00042AE2">
        <w:rPr>
          <w:bCs/>
          <w:lang w:val="en-SG"/>
        </w:rPr>
        <w:t xml:space="preserve"> where </w:t>
      </w:r>
      <w:r w:rsidRPr="00042AE2">
        <w:rPr>
          <w:bCs/>
          <w:i/>
          <w:iCs/>
          <w:lang w:val="en-SG"/>
        </w:rPr>
        <w:t>p</w:t>
      </w:r>
      <w:r w:rsidRPr="00042AE2">
        <w:rPr>
          <w:bCs/>
          <w:lang w:val="en-SG"/>
        </w:rPr>
        <w:t xml:space="preserve"> is a constant. </w:t>
      </w:r>
    </w:p>
    <w:p w14:paraId="577BC955" w14:textId="77777777" w:rsidR="001F4018" w:rsidRDefault="001F4018" w:rsidP="003F346D">
      <w:pPr>
        <w:tabs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</w:p>
    <w:p w14:paraId="42E7A3F6" w14:textId="173ACFD2" w:rsidR="001F4018" w:rsidRDefault="001F4018" w:rsidP="003F346D">
      <w:pPr>
        <w:tabs>
          <w:tab w:val="right" w:pos="9639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 w:rsidRPr="00042AE2">
        <w:rPr>
          <w:b/>
          <w:bCs/>
          <w:lang w:val="en-SG"/>
        </w:rPr>
        <w:t>(ii)</w:t>
      </w:r>
      <w:r w:rsidRPr="00042AE2">
        <w:rPr>
          <w:bCs/>
          <w:lang w:val="en-SG"/>
        </w:rPr>
        <w:tab/>
      </w:r>
      <w:r>
        <w:rPr>
          <w:bCs/>
          <w:lang w:val="en-SG"/>
        </w:rPr>
        <w:t xml:space="preserve">If the area of triangle </w:t>
      </w:r>
      <w:r>
        <w:rPr>
          <w:bCs/>
          <w:i/>
          <w:iCs/>
          <w:lang w:val="en-SG"/>
        </w:rPr>
        <w:t>ABC</w:t>
      </w:r>
      <w:r>
        <w:rPr>
          <w:bCs/>
          <w:lang w:val="en-SG"/>
        </w:rPr>
        <w:t xml:space="preserve"> is </w:t>
      </w:r>
      <w:r w:rsidR="002A364F" w:rsidRPr="009B0B49">
        <w:rPr>
          <w:position w:val="2"/>
        </w:rPr>
        <w:object w:dxaOrig="700" w:dyaOrig="360" w14:anchorId="7148B0B5">
          <v:shape id="_x0000_i1086" type="#_x0000_t75" style="width:35pt;height:18pt" o:ole="">
            <v:imagedata r:id="rId128" o:title=""/>
          </v:shape>
          <o:OLEObject Type="Embed" ProgID="Equation.DSMT4" ShapeID="_x0000_i1086" DrawAspect="Content" ObjectID="_1695879919" r:id="rId129"/>
        </w:object>
      </w:r>
      <w:r>
        <w:t xml:space="preserve"> square units, find the possible values of </w:t>
      </w:r>
      <w:r>
        <w:rPr>
          <w:i/>
          <w:iCs/>
        </w:rPr>
        <w:t>p</w:t>
      </w:r>
      <w:r>
        <w:t xml:space="preserve"> exactly.</w:t>
      </w:r>
      <w:r w:rsidRPr="00042AE2">
        <w:rPr>
          <w:bCs/>
          <w:lang w:val="en-SG"/>
        </w:rPr>
        <w:tab/>
        <w:t>[</w:t>
      </w:r>
      <w:r>
        <w:rPr>
          <w:bCs/>
          <w:lang w:val="en-SG"/>
        </w:rPr>
        <w:t>4</w:t>
      </w:r>
      <w:r w:rsidRPr="00042AE2">
        <w:rPr>
          <w:bCs/>
          <w:lang w:val="en-SG"/>
        </w:rPr>
        <w:t>]</w:t>
      </w:r>
    </w:p>
    <w:p w14:paraId="27292348" w14:textId="15E55877" w:rsidR="001F4018" w:rsidRDefault="001F4018" w:rsidP="003F346D">
      <w:pPr>
        <w:spacing w:after="0" w:line="240" w:lineRule="auto"/>
        <w:rPr>
          <w:b/>
          <w:bCs/>
          <w:lang w:val="en-SG"/>
        </w:rPr>
      </w:pPr>
    </w:p>
    <w:p w14:paraId="28E5A69B" w14:textId="77777777" w:rsidR="001F4018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bCs/>
          <w:lang w:val="en-SG"/>
        </w:rPr>
      </w:pPr>
      <w:r w:rsidRPr="00042AE2">
        <w:rPr>
          <w:b/>
          <w:bCs/>
          <w:lang w:val="en-SG"/>
        </w:rPr>
        <w:t>(i</w:t>
      </w:r>
      <w:r>
        <w:rPr>
          <w:b/>
          <w:bCs/>
          <w:lang w:val="en-SG"/>
        </w:rPr>
        <w:t>ii</w:t>
      </w:r>
      <w:r w:rsidRPr="00042AE2">
        <w:rPr>
          <w:b/>
          <w:bCs/>
          <w:lang w:val="en-SG"/>
        </w:rPr>
        <w:t>)</w:t>
      </w:r>
      <w:r w:rsidRPr="00042AE2">
        <w:rPr>
          <w:bCs/>
          <w:lang w:val="en-SG"/>
        </w:rPr>
        <w:tab/>
      </w:r>
      <w:r>
        <w:rPr>
          <w:bCs/>
          <w:lang w:val="en-SG"/>
        </w:rPr>
        <w:t xml:space="preserve">It is given that the angle between vectors </w:t>
      </w:r>
      <w:r>
        <w:rPr>
          <w:b/>
          <w:lang w:val="en-SG"/>
        </w:rPr>
        <w:t>u</w:t>
      </w:r>
      <w:r>
        <w:rPr>
          <w:bCs/>
          <w:lang w:val="en-SG"/>
        </w:rPr>
        <w:t xml:space="preserve"> and </w:t>
      </w:r>
      <w:r>
        <w:rPr>
          <w:b/>
          <w:lang w:val="en-SG"/>
        </w:rPr>
        <w:t>v</w:t>
      </w:r>
      <w:r>
        <w:rPr>
          <w:bCs/>
          <w:lang w:val="en-SG"/>
        </w:rPr>
        <w:t xml:space="preserve"> is acute. Find this angle, giving your answer in degrees. </w:t>
      </w:r>
      <w:r w:rsidRPr="00434ACE">
        <w:rPr>
          <w:bCs/>
          <w:lang w:val="en-SG"/>
        </w:rPr>
        <w:t>Explain why there is only one answer.</w:t>
      </w:r>
      <w:r w:rsidRPr="00042AE2">
        <w:rPr>
          <w:bCs/>
          <w:lang w:val="en-SG"/>
        </w:rPr>
        <w:tab/>
        <w:t xml:space="preserve"> [</w:t>
      </w:r>
      <w:r>
        <w:rPr>
          <w:bCs/>
          <w:lang w:val="en-SG"/>
        </w:rPr>
        <w:t>3</w:t>
      </w:r>
      <w:r w:rsidRPr="00042AE2">
        <w:rPr>
          <w:bCs/>
          <w:lang w:val="en-SG"/>
        </w:rPr>
        <w:t>]</w:t>
      </w:r>
    </w:p>
    <w:p w14:paraId="0E44F419" w14:textId="25BE06F3" w:rsidR="005514CF" w:rsidRDefault="005514CF" w:rsidP="003F346D">
      <w:pPr>
        <w:spacing w:after="0" w:line="240" w:lineRule="auto"/>
        <w:rPr>
          <w:bCs/>
          <w:lang w:val="en-SG"/>
        </w:rPr>
      </w:pPr>
    </w:p>
    <w:p w14:paraId="061D6ADA" w14:textId="77777777" w:rsidR="00005BDC" w:rsidRPr="00FB196A" w:rsidRDefault="00005BDC" w:rsidP="003F346D">
      <w:pPr>
        <w:spacing w:after="0" w:line="240" w:lineRule="auto"/>
        <w:rPr>
          <w:bCs/>
          <w:lang w:val="en-SG"/>
        </w:rPr>
      </w:pPr>
    </w:p>
    <w:p w14:paraId="5F077B7C" w14:textId="5C2A988D" w:rsidR="001F4018" w:rsidRPr="00FD10FB" w:rsidRDefault="00D82B5E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textAlignment w:val="center"/>
        <w:rPr>
          <w:rFonts w:eastAsia="DengXian"/>
          <w:bCs/>
          <w:lang w:val="en-GB" w:bidi="ar-SA"/>
        </w:rPr>
      </w:pPr>
      <w:r>
        <w:rPr>
          <w:rFonts w:eastAsia="DengXian"/>
          <w:b/>
          <w:lang w:val="en-GB" w:bidi="ar-SA"/>
        </w:rPr>
        <w:t>10</w:t>
      </w:r>
      <w:r w:rsidR="001F4018" w:rsidRPr="00FD10FB">
        <w:rPr>
          <w:rFonts w:eastAsia="DengXian"/>
          <w:bCs/>
          <w:lang w:val="en-GB" w:bidi="ar-SA"/>
        </w:rPr>
        <w:tab/>
        <w:t xml:space="preserve">The curve </w:t>
      </w:r>
      <w:r w:rsidR="002A364F" w:rsidRPr="00FD10FB">
        <w:rPr>
          <w:rFonts w:eastAsia="DengXian"/>
          <w:bCs/>
          <w:i/>
          <w:iCs/>
          <w:position w:val="-2"/>
          <w:lang w:val="en-GB" w:bidi="ar-SA"/>
        </w:rPr>
        <w:object w:dxaOrig="279" w:dyaOrig="360" w14:anchorId="64B1973C">
          <v:shape id="_x0000_i1087" type="#_x0000_t75" style="width:13.95pt;height:18pt" o:ole="">
            <v:imagedata r:id="rId130" o:title=""/>
          </v:shape>
          <o:OLEObject Type="Embed" ProgID="Equation.DSMT4" ShapeID="_x0000_i1087" DrawAspect="Content" ObjectID="_1695879920" r:id="rId131"/>
        </w:object>
      </w:r>
      <w:r w:rsidR="001F4018" w:rsidRPr="00FD10FB">
        <w:rPr>
          <w:rFonts w:eastAsia="DengXian"/>
          <w:bCs/>
          <w:lang w:val="en-GB" w:bidi="ar-SA"/>
        </w:rPr>
        <w:t xml:space="preserve"> has equation</w:t>
      </w:r>
    </w:p>
    <w:p w14:paraId="3D191C17" w14:textId="77777777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/>
        <w:textAlignment w:val="center"/>
        <w:rPr>
          <w:rFonts w:eastAsia="DengXian"/>
          <w:bCs/>
          <w:lang w:val="en-GB" w:bidi="ar-SA"/>
        </w:rPr>
      </w:pPr>
    </w:p>
    <w:p w14:paraId="0757623F" w14:textId="75A8656D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="002A364F" w:rsidRPr="00FD10FB">
        <w:rPr>
          <w:rFonts w:eastAsia="DengXian"/>
          <w:bCs/>
          <w:lang w:val="en-GB" w:bidi="ar-SA"/>
        </w:rPr>
        <w:object w:dxaOrig="2079" w:dyaOrig="380" w14:anchorId="0C03BC88">
          <v:shape id="_x0000_i1088" type="#_x0000_t75" style="width:103.95pt;height:19pt" o:ole="">
            <v:imagedata r:id="rId132" o:title=""/>
          </v:shape>
          <o:OLEObject Type="Embed" ProgID="Equation.DSMT4" ShapeID="_x0000_i1088" DrawAspect="Content" ObjectID="_1695879921" r:id="rId133"/>
        </w:object>
      </w:r>
    </w:p>
    <w:p w14:paraId="3E60ADBB" w14:textId="77777777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/>
          <w:lang w:val="en-GB" w:bidi="ar-SA"/>
        </w:rPr>
      </w:pPr>
    </w:p>
    <w:p w14:paraId="1DF5A42B" w14:textId="31A9330A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t>(</w:t>
      </w:r>
      <w:proofErr w:type="spellStart"/>
      <w:r w:rsidRPr="00FD10FB">
        <w:rPr>
          <w:rFonts w:eastAsia="DengXian"/>
          <w:b/>
          <w:lang w:val="en-GB" w:bidi="ar-SA"/>
        </w:rPr>
        <w:t>i</w:t>
      </w:r>
      <w:proofErr w:type="spellEnd"/>
      <w:r w:rsidRPr="00FD10FB">
        <w:rPr>
          <w:rFonts w:eastAsia="DengXian"/>
          <w:b/>
          <w:lang w:val="en-GB" w:bidi="ar-SA"/>
        </w:rPr>
        <w:t>)</w:t>
      </w:r>
      <w:r w:rsidRPr="00FD10FB">
        <w:rPr>
          <w:rFonts w:eastAsia="DengXian"/>
          <w:b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 xml:space="preserve">Sketch </w:t>
      </w:r>
      <w:r w:rsidR="002A364F" w:rsidRPr="00FD10FB">
        <w:rPr>
          <w:rFonts w:eastAsia="SimSun"/>
          <w:noProof/>
          <w:position w:val="-2"/>
        </w:rPr>
        <w:object w:dxaOrig="360" w:dyaOrig="360" w14:anchorId="06646349">
          <v:shape id="_x0000_i1089" type="#_x0000_t75" style="width:18pt;height:18pt" o:ole="">
            <v:imagedata r:id="rId134" o:title=""/>
          </v:shape>
          <o:OLEObject Type="Embed" ProgID="Equation.DSMT4" ShapeID="_x0000_i1089" DrawAspect="Content" ObjectID="_1695879922" r:id="rId135"/>
        </w:object>
      </w:r>
      <w:r w:rsidRPr="00FD10FB">
        <w:rPr>
          <w:rFonts w:eastAsia="Times New Roman"/>
          <w:noProof/>
        </w:rPr>
        <w:t xml:space="preserve"> labelling </w:t>
      </w:r>
      <w:r w:rsidRPr="00FD10FB">
        <w:rPr>
          <w:rFonts w:eastAsia="DengXian"/>
          <w:bCs/>
          <w:lang w:val="en-GB" w:bidi="ar-SA"/>
        </w:rPr>
        <w:t xml:space="preserve">clearly the equations of any asymptotes and the coordinates of any vertices and the points where the curve crosses the </w:t>
      </w:r>
      <w:r w:rsidRPr="00FD10FB">
        <w:rPr>
          <w:rFonts w:eastAsia="DengXian"/>
          <w:bCs/>
          <w:i/>
          <w:iCs/>
          <w:lang w:val="en-GB" w:bidi="ar-SA"/>
        </w:rPr>
        <w:t>x</w:t>
      </w:r>
      <w:r w:rsidRPr="00FD10FB">
        <w:rPr>
          <w:rFonts w:eastAsia="DengXian"/>
          <w:bCs/>
          <w:lang w:val="en-GB" w:bidi="ar-SA"/>
        </w:rPr>
        <w:t xml:space="preserve">- and </w:t>
      </w:r>
      <w:r w:rsidRPr="00FD10FB">
        <w:rPr>
          <w:rFonts w:eastAsia="DengXian"/>
          <w:bCs/>
          <w:i/>
          <w:iCs/>
          <w:lang w:val="en-GB" w:bidi="ar-SA"/>
        </w:rPr>
        <w:t>y</w:t>
      </w:r>
      <w:r w:rsidRPr="00FD10FB">
        <w:rPr>
          <w:rFonts w:eastAsia="DengXian"/>
          <w:bCs/>
          <w:lang w:val="en-GB" w:bidi="ar-SA"/>
        </w:rPr>
        <w:t>-axes.</w:t>
      </w:r>
      <w:r w:rsidRPr="00FD10FB">
        <w:rPr>
          <w:rFonts w:eastAsia="DengXian"/>
          <w:bCs/>
          <w:lang w:val="en-GB" w:bidi="ar-SA"/>
        </w:rPr>
        <w:tab/>
        <w:t>[3]</w:t>
      </w:r>
    </w:p>
    <w:p w14:paraId="6046379D" w14:textId="1320F791" w:rsidR="001F4018" w:rsidRPr="00005BDC" w:rsidRDefault="001F4018" w:rsidP="00005BDC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</w:p>
    <w:p w14:paraId="00D060F9" w14:textId="5638533C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  <w:t xml:space="preserve">The curve </w:t>
      </w:r>
      <w:r w:rsidR="002A364F" w:rsidRPr="00FD10FB">
        <w:rPr>
          <w:rFonts w:eastAsia="DengXian"/>
          <w:bCs/>
          <w:i/>
          <w:iCs/>
          <w:position w:val="-2"/>
          <w:lang w:val="en-GB" w:bidi="ar-SA"/>
        </w:rPr>
        <w:object w:dxaOrig="300" w:dyaOrig="360" w14:anchorId="54418BA2">
          <v:shape id="_x0000_i1090" type="#_x0000_t75" style="width:15pt;height:18pt" o:ole="">
            <v:imagedata r:id="rId136" o:title=""/>
          </v:shape>
          <o:OLEObject Type="Embed" ProgID="Equation.DSMT4" ShapeID="_x0000_i1090" DrawAspect="Content" ObjectID="_1695879923" r:id="rId137"/>
        </w:object>
      </w:r>
      <w:r w:rsidRPr="00FD10FB">
        <w:rPr>
          <w:rFonts w:eastAsia="DengXian"/>
          <w:bCs/>
          <w:lang w:val="en-GB" w:bidi="ar-SA"/>
        </w:rPr>
        <w:t xml:space="preserve"> with equation</w:t>
      </w:r>
    </w:p>
    <w:p w14:paraId="5524E940" w14:textId="77777777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textAlignment w:val="center"/>
        <w:rPr>
          <w:rFonts w:eastAsia="DengXian"/>
          <w:bCs/>
          <w:lang w:val="en-GB" w:bidi="ar-SA"/>
        </w:rPr>
      </w:pPr>
    </w:p>
    <w:p w14:paraId="04153052" w14:textId="5B233B2E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ab/>
      </w:r>
      <w:r w:rsidR="002A364F" w:rsidRPr="00FD10FB">
        <w:rPr>
          <w:rFonts w:eastAsia="DengXian"/>
          <w:bCs/>
          <w:lang w:val="en-GB" w:bidi="ar-SA"/>
        </w:rPr>
        <w:object w:dxaOrig="1240" w:dyaOrig="660" w14:anchorId="7196B4D1">
          <v:shape id="_x0000_i1091" type="#_x0000_t75" style="width:62pt;height:33pt" o:ole="">
            <v:imagedata r:id="rId138" o:title=""/>
          </v:shape>
          <o:OLEObject Type="Embed" ProgID="Equation.DSMT4" ShapeID="_x0000_i1091" DrawAspect="Content" ObjectID="_1695879924" r:id="rId139"/>
        </w:object>
      </w:r>
    </w:p>
    <w:p w14:paraId="3BEB603A" w14:textId="77777777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/>
          <w:lang w:val="en-GB" w:bidi="ar-SA"/>
        </w:rPr>
      </w:pPr>
    </w:p>
    <w:p w14:paraId="4FD771E1" w14:textId="77777777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proofErr w:type="gramStart"/>
      <w:r w:rsidRPr="00FD10FB">
        <w:rPr>
          <w:rFonts w:eastAsia="DengXian"/>
          <w:bCs/>
          <w:lang w:val="en-GB" w:bidi="ar-SA"/>
        </w:rPr>
        <w:t>where</w:t>
      </w:r>
      <w:proofErr w:type="gramEnd"/>
      <w:r w:rsidRPr="00FD10FB">
        <w:rPr>
          <w:rFonts w:eastAsia="DengXian"/>
          <w:bCs/>
          <w:lang w:val="en-GB" w:bidi="ar-SA"/>
        </w:rPr>
        <w:t xml:space="preserve"> </w:t>
      </w:r>
      <w:r w:rsidRPr="00CC5AD9">
        <w:rPr>
          <w:rFonts w:eastAsia="DengXian"/>
          <w:bCs/>
          <w:i/>
          <w:iCs/>
          <w:lang w:val="en-GB" w:bidi="ar-SA"/>
        </w:rPr>
        <w:t>a</w:t>
      </w:r>
      <w:r w:rsidRPr="00FD10FB">
        <w:rPr>
          <w:rFonts w:eastAsia="DengXian"/>
          <w:bCs/>
          <w:lang w:val="en-GB" w:bidi="ar-SA"/>
        </w:rPr>
        <w:t xml:space="preserve"> is a constant, has two turning points.</w:t>
      </w:r>
    </w:p>
    <w:p w14:paraId="1738924B" w14:textId="77777777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</w:p>
    <w:p w14:paraId="7050FAA5" w14:textId="77777777" w:rsidR="001F4018" w:rsidRPr="00FD10FB" w:rsidRDefault="001F4018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t>(ii)</w:t>
      </w:r>
      <w:r w:rsidRPr="00FD10FB">
        <w:rPr>
          <w:rFonts w:eastAsia="DengXian"/>
          <w:bCs/>
          <w:lang w:val="en-GB" w:bidi="ar-SA"/>
        </w:rPr>
        <w:tab/>
        <w:t xml:space="preserve">Find the range of possible values of </w:t>
      </w:r>
      <w:r w:rsidRPr="00CC5AD9">
        <w:rPr>
          <w:rFonts w:eastAsia="DengXian"/>
          <w:bCs/>
          <w:i/>
          <w:iCs/>
          <w:lang w:val="en-GB" w:bidi="ar-SA"/>
        </w:rPr>
        <w:t>a</w:t>
      </w:r>
      <w:r w:rsidRPr="00FD10FB">
        <w:rPr>
          <w:rFonts w:eastAsia="DengXian"/>
          <w:bCs/>
          <w:lang w:val="en-GB" w:bidi="ar-SA"/>
        </w:rPr>
        <w:t>, showing your working clearly.</w:t>
      </w:r>
      <w:r w:rsidRPr="00FD10FB">
        <w:rPr>
          <w:rFonts w:eastAsia="DengXian"/>
          <w:bCs/>
          <w:lang w:val="en-GB" w:bidi="ar-SA"/>
        </w:rPr>
        <w:tab/>
        <w:t>[3]</w:t>
      </w:r>
    </w:p>
    <w:p w14:paraId="5C5E6576" w14:textId="3C97E2BB" w:rsidR="001F4018" w:rsidRPr="00FD10FB" w:rsidRDefault="001F4018" w:rsidP="00005BDC">
      <w:pPr>
        <w:tabs>
          <w:tab w:val="left" w:pos="567"/>
          <w:tab w:val="center" w:pos="5103"/>
          <w:tab w:val="right" w:pos="9638"/>
        </w:tabs>
        <w:spacing w:after="0" w:line="240" w:lineRule="auto"/>
        <w:textAlignment w:val="center"/>
        <w:rPr>
          <w:rFonts w:eastAsia="DengXian"/>
          <w:bCs/>
          <w:lang w:val="en-GB" w:bidi="ar-SA"/>
        </w:rPr>
      </w:pPr>
    </w:p>
    <w:p w14:paraId="2C673BBB" w14:textId="1D36E0B2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lang w:val="en-GB" w:bidi="ar-SA"/>
        </w:rPr>
        <w:tab/>
        <w:t xml:space="preserve">It is further given that </w:t>
      </w:r>
      <w:r w:rsidR="002A364F" w:rsidRPr="00FD10FB">
        <w:rPr>
          <w:rFonts w:eastAsia="DengXian"/>
          <w:bCs/>
          <w:i/>
          <w:iCs/>
          <w:position w:val="-2"/>
          <w:lang w:val="en-GB" w:bidi="ar-SA"/>
        </w:rPr>
        <w:object w:dxaOrig="279" w:dyaOrig="360" w14:anchorId="3DA3B681">
          <v:shape id="_x0000_i1092" type="#_x0000_t75" style="width:13.95pt;height:18pt" o:ole="">
            <v:imagedata r:id="rId140" o:title=""/>
          </v:shape>
          <o:OLEObject Type="Embed" ProgID="Equation.DSMT4" ShapeID="_x0000_i1092" DrawAspect="Content" ObjectID="_1695879925" r:id="rId141"/>
        </w:object>
      </w:r>
      <w:r w:rsidRPr="00FD10FB">
        <w:rPr>
          <w:rFonts w:eastAsia="DengXian"/>
          <w:bCs/>
          <w:i/>
          <w:iCs/>
          <w:lang w:val="en-GB" w:bidi="ar-SA"/>
        </w:rPr>
        <w:t xml:space="preserve"> </w:t>
      </w:r>
      <w:r w:rsidRPr="00FD10FB">
        <w:rPr>
          <w:rFonts w:eastAsia="DengXian"/>
          <w:lang w:val="en-GB" w:bidi="ar-SA"/>
        </w:rPr>
        <w:t xml:space="preserve">does not intersect </w:t>
      </w:r>
      <w:r w:rsidR="002A364F" w:rsidRPr="00FD10FB">
        <w:rPr>
          <w:rFonts w:eastAsia="DengXian"/>
          <w:bCs/>
          <w:i/>
          <w:iCs/>
          <w:position w:val="-2"/>
          <w:lang w:val="en-GB" w:bidi="ar-SA"/>
        </w:rPr>
        <w:object w:dxaOrig="360" w:dyaOrig="360" w14:anchorId="4C9D4103">
          <v:shape id="_x0000_i1093" type="#_x0000_t75" style="width:18pt;height:18pt" o:ole="">
            <v:imagedata r:id="rId142" o:title=""/>
          </v:shape>
          <o:OLEObject Type="Embed" ProgID="Equation.DSMT4" ShapeID="_x0000_i1093" DrawAspect="Content" ObjectID="_1695879926" r:id="rId143"/>
        </w:object>
      </w:r>
    </w:p>
    <w:p w14:paraId="0F6B42F0" w14:textId="77777777" w:rsidR="001F4018" w:rsidRPr="00FD10FB" w:rsidRDefault="001F4018" w:rsidP="003F346D">
      <w:pPr>
        <w:tabs>
          <w:tab w:val="left" w:pos="567"/>
          <w:tab w:val="center" w:pos="5103"/>
          <w:tab w:val="right" w:pos="9638"/>
        </w:tabs>
        <w:spacing w:after="0" w:line="240" w:lineRule="auto"/>
        <w:ind w:left="567" w:hanging="567"/>
        <w:textAlignment w:val="center"/>
        <w:rPr>
          <w:rFonts w:eastAsia="DengXian"/>
          <w:lang w:val="en-GB" w:bidi="ar-SA"/>
        </w:rPr>
      </w:pPr>
    </w:p>
    <w:p w14:paraId="0172C0CA" w14:textId="2BA09A6A" w:rsidR="001F4018" w:rsidRPr="00FD10FB" w:rsidRDefault="001F4018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t>(iii)</w:t>
      </w:r>
      <w:r w:rsidRPr="00FD10FB">
        <w:rPr>
          <w:rFonts w:eastAsia="DengXian"/>
          <w:b/>
          <w:lang w:val="en-GB" w:bidi="ar-SA"/>
        </w:rPr>
        <w:tab/>
      </w:r>
      <w:r w:rsidRPr="00CC5AD9">
        <w:rPr>
          <w:rFonts w:eastAsia="DengXian"/>
          <w:bCs/>
          <w:lang w:val="en-GB" w:bidi="ar-SA"/>
        </w:rPr>
        <w:t xml:space="preserve">By finding the equation of the </w:t>
      </w:r>
      <w:r>
        <w:rPr>
          <w:rFonts w:eastAsia="DengXian"/>
          <w:bCs/>
          <w:lang w:val="en-GB" w:bidi="ar-SA"/>
        </w:rPr>
        <w:t xml:space="preserve">oblique </w:t>
      </w:r>
      <w:r w:rsidRPr="00CC5AD9">
        <w:rPr>
          <w:rFonts w:eastAsia="DengXian"/>
          <w:bCs/>
          <w:lang w:val="en-GB" w:bidi="ar-SA"/>
        </w:rPr>
        <w:t xml:space="preserve">asymptote of </w:t>
      </w:r>
      <w:r w:rsidR="002A364F" w:rsidRPr="00CC5AD9">
        <w:rPr>
          <w:rFonts w:eastAsia="DengXian"/>
          <w:bCs/>
          <w:i/>
          <w:iCs/>
          <w:position w:val="-2"/>
          <w:lang w:val="en-GB" w:bidi="ar-SA"/>
        </w:rPr>
        <w:object w:dxaOrig="300" w:dyaOrig="360" w14:anchorId="47D3FB3D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95879927" r:id="rId145"/>
        </w:object>
      </w:r>
      <w:r w:rsidRPr="00CC5AD9">
        <w:rPr>
          <w:rFonts w:eastAsia="DengXian"/>
          <w:bCs/>
          <w:i/>
          <w:iCs/>
          <w:lang w:val="en-GB" w:bidi="ar-SA"/>
        </w:rPr>
        <w:t xml:space="preserve"> </w:t>
      </w:r>
      <w:r w:rsidRPr="00CC5AD9">
        <w:rPr>
          <w:rFonts w:eastAsia="DengXian"/>
          <w:bCs/>
          <w:lang w:val="en-GB" w:bidi="ar-SA"/>
        </w:rPr>
        <w:t xml:space="preserve">in terms of </w:t>
      </w:r>
      <w:r w:rsidRPr="00CC5AD9">
        <w:rPr>
          <w:rFonts w:eastAsia="DengXian"/>
          <w:bCs/>
          <w:i/>
          <w:iCs/>
          <w:lang w:val="en-GB" w:bidi="ar-SA"/>
        </w:rPr>
        <w:t>a</w:t>
      </w:r>
      <w:r w:rsidRPr="00CC5AD9">
        <w:rPr>
          <w:rFonts w:eastAsia="DengXian"/>
          <w:bCs/>
          <w:lang w:val="en-GB" w:bidi="ar-SA"/>
        </w:rPr>
        <w:t>,</w:t>
      </w:r>
      <w:r w:rsidRPr="00CC5AD9">
        <w:rPr>
          <w:rFonts w:eastAsia="DengXian"/>
          <w:bCs/>
          <w:i/>
          <w:iCs/>
          <w:lang w:val="en-GB" w:bidi="ar-SA"/>
        </w:rPr>
        <w:t xml:space="preserve"> </w:t>
      </w:r>
      <w:r>
        <w:rPr>
          <w:rFonts w:eastAsia="DengXian"/>
          <w:bCs/>
          <w:lang w:val="en-GB" w:bidi="ar-SA"/>
        </w:rPr>
        <w:t>f</w:t>
      </w:r>
      <w:r w:rsidRPr="00FD10FB">
        <w:rPr>
          <w:rFonts w:eastAsia="DengXian"/>
          <w:bCs/>
          <w:lang w:val="en-GB" w:bidi="ar-SA"/>
        </w:rPr>
        <w:t xml:space="preserve">ind the value of </w:t>
      </w:r>
      <w:proofErr w:type="gramStart"/>
      <w:r w:rsidRPr="00CC5AD9">
        <w:rPr>
          <w:rFonts w:eastAsia="DengXian"/>
          <w:bCs/>
          <w:i/>
          <w:iCs/>
          <w:lang w:val="en-GB" w:bidi="ar-SA"/>
        </w:rPr>
        <w:t>a</w:t>
      </w:r>
      <w:proofErr w:type="gramEnd"/>
      <w:r w:rsidRPr="00FD10FB">
        <w:rPr>
          <w:rFonts w:eastAsia="DengXian"/>
          <w:bCs/>
          <w:lang w:val="en-GB" w:bidi="ar-SA"/>
        </w:rPr>
        <w:t xml:space="preserve"> exactly.</w:t>
      </w:r>
      <w:r>
        <w:rPr>
          <w:rFonts w:eastAsia="DengXian"/>
          <w:bCs/>
          <w:lang w:val="en-GB" w:bidi="ar-SA"/>
        </w:rPr>
        <w:tab/>
      </w:r>
      <w:r>
        <w:rPr>
          <w:rFonts w:eastAsia="DengXian"/>
          <w:bCs/>
          <w:lang w:val="en-GB" w:bidi="ar-SA"/>
        </w:rPr>
        <w:tab/>
      </w:r>
      <w:r w:rsidRPr="00FD10FB">
        <w:rPr>
          <w:rFonts w:eastAsia="DengXian"/>
          <w:bCs/>
          <w:lang w:val="en-GB" w:bidi="ar-SA"/>
        </w:rPr>
        <w:t>[2]</w:t>
      </w:r>
    </w:p>
    <w:p w14:paraId="4FD4A5C0" w14:textId="40B31582" w:rsidR="001F4018" w:rsidRPr="00005BDC" w:rsidRDefault="001F4018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  <w:textAlignment w:val="center"/>
        <w:rPr>
          <w:rFonts w:eastAsia="DengXian"/>
          <w:bCs/>
          <w:lang w:val="en-GB" w:bidi="ar-SA"/>
        </w:rPr>
      </w:pPr>
      <w:r w:rsidRPr="00FD10FB">
        <w:rPr>
          <w:rFonts w:eastAsia="DengXian"/>
          <w:b/>
          <w:lang w:val="en-GB" w:bidi="ar-SA"/>
        </w:rPr>
        <w:t>(iv)</w:t>
      </w:r>
      <w:r w:rsidRPr="00FD10FB">
        <w:rPr>
          <w:rFonts w:eastAsia="DengXian"/>
          <w:bCs/>
          <w:lang w:val="en-GB" w:bidi="ar-SA"/>
        </w:rPr>
        <w:tab/>
        <w:t xml:space="preserve">Assuming now that </w:t>
      </w:r>
      <w:r w:rsidRPr="00CC5AD9">
        <w:rPr>
          <w:rFonts w:eastAsia="DengXian"/>
          <w:bCs/>
          <w:i/>
          <w:iCs/>
          <w:lang w:val="en-GB" w:bidi="ar-SA"/>
        </w:rPr>
        <w:t>a</w:t>
      </w:r>
      <w:r w:rsidRPr="00FD10FB">
        <w:rPr>
          <w:rFonts w:eastAsia="DengXian"/>
          <w:bCs/>
          <w:i/>
          <w:iCs/>
          <w:lang w:val="en-GB" w:bidi="ar-SA"/>
        </w:rPr>
        <w:t xml:space="preserve"> </w:t>
      </w:r>
      <w:r w:rsidRPr="00FD10FB">
        <w:rPr>
          <w:rFonts w:eastAsia="DengXian"/>
          <w:bCs/>
          <w:lang w:val="en-GB" w:bidi="ar-SA"/>
        </w:rPr>
        <w:t xml:space="preserve">is the value you have found in part </w:t>
      </w:r>
      <w:r w:rsidRPr="00FD10FB">
        <w:rPr>
          <w:rFonts w:eastAsia="DengXian"/>
          <w:b/>
          <w:lang w:val="en-GB" w:bidi="ar-SA"/>
        </w:rPr>
        <w:t>(iii)</w:t>
      </w:r>
      <w:r w:rsidRPr="00FD10FB">
        <w:rPr>
          <w:rFonts w:eastAsia="DengXian"/>
          <w:bCs/>
          <w:lang w:val="en-GB" w:bidi="ar-SA"/>
        </w:rPr>
        <w:t xml:space="preserve">, sketch </w:t>
      </w:r>
      <w:r w:rsidR="00464876" w:rsidRPr="00FD10FB">
        <w:rPr>
          <w:rFonts w:eastAsia="DengXian"/>
          <w:bCs/>
          <w:i/>
          <w:iCs/>
          <w:position w:val="-2"/>
          <w:lang w:val="en-GB" w:bidi="ar-SA"/>
        </w:rPr>
        <w:object w:dxaOrig="300" w:dyaOrig="360" w14:anchorId="2A5A2343">
          <v:shape id="_x0000_i1095" type="#_x0000_t75" style="width:15pt;height:18pt" o:ole="">
            <v:imagedata r:id="rId146" o:title=""/>
          </v:shape>
          <o:OLEObject Type="Embed" ProgID="Equation.DSMT4" ShapeID="_x0000_i1095" DrawAspect="Content" ObjectID="_1695879928" r:id="rId147"/>
        </w:object>
      </w:r>
      <w:r w:rsidRPr="00FD10FB">
        <w:rPr>
          <w:rFonts w:eastAsia="DengXian"/>
          <w:bCs/>
          <w:i/>
          <w:iCs/>
          <w:lang w:val="en-GB" w:bidi="ar-SA"/>
        </w:rPr>
        <w:t xml:space="preserve"> </w:t>
      </w:r>
      <w:r w:rsidRPr="00FD10FB">
        <w:rPr>
          <w:rFonts w:eastAsia="DengXian"/>
          <w:bCs/>
          <w:lang w:val="en-GB" w:bidi="ar-SA"/>
        </w:rPr>
        <w:t xml:space="preserve">on the same diagram in part </w:t>
      </w:r>
      <w:r w:rsidRPr="00FD10FB">
        <w:rPr>
          <w:rFonts w:eastAsia="DengXian"/>
          <w:b/>
          <w:lang w:val="en-GB" w:bidi="ar-SA"/>
        </w:rPr>
        <w:t>(</w:t>
      </w:r>
      <w:proofErr w:type="spellStart"/>
      <w:r w:rsidRPr="00FD10FB">
        <w:rPr>
          <w:rFonts w:eastAsia="DengXian"/>
          <w:b/>
          <w:lang w:val="en-GB" w:bidi="ar-SA"/>
        </w:rPr>
        <w:t>i</w:t>
      </w:r>
      <w:proofErr w:type="spellEnd"/>
      <w:r w:rsidRPr="00FD10FB">
        <w:rPr>
          <w:rFonts w:eastAsia="DengXian"/>
          <w:b/>
          <w:lang w:val="en-GB" w:bidi="ar-SA"/>
        </w:rPr>
        <w:t>)</w:t>
      </w:r>
      <w:r w:rsidRPr="00FD10FB">
        <w:rPr>
          <w:rFonts w:eastAsia="DengXian"/>
          <w:bCs/>
          <w:lang w:val="en-GB" w:bidi="ar-SA"/>
        </w:rPr>
        <w:t>,</w:t>
      </w:r>
      <w:r w:rsidRPr="00FD10FB">
        <w:rPr>
          <w:rFonts w:eastAsia="DengXian"/>
          <w:b/>
          <w:lang w:val="en-GB" w:bidi="ar-SA"/>
        </w:rPr>
        <w:t xml:space="preserve"> </w:t>
      </w:r>
      <w:r w:rsidRPr="00FD10FB">
        <w:rPr>
          <w:rFonts w:eastAsia="Times New Roman"/>
          <w:noProof/>
        </w:rPr>
        <w:t>labelling clearly the equations of any asymptotes</w:t>
      </w:r>
      <w:r w:rsidRPr="00FD10FB">
        <w:rPr>
          <w:rFonts w:eastAsia="DengXian"/>
          <w:bCs/>
          <w:lang w:val="en-GB" w:bidi="ar-SA"/>
        </w:rPr>
        <w:t xml:space="preserve"> and the coordinates of any turning points and the points where the curve crosses the </w:t>
      </w:r>
      <w:r w:rsidRPr="00FD10FB">
        <w:rPr>
          <w:rFonts w:eastAsia="DengXian"/>
          <w:bCs/>
          <w:i/>
          <w:iCs/>
          <w:lang w:val="en-GB" w:bidi="ar-SA"/>
        </w:rPr>
        <w:t>x</w:t>
      </w:r>
      <w:r w:rsidRPr="00FD10FB">
        <w:rPr>
          <w:rFonts w:eastAsia="DengXian"/>
          <w:bCs/>
          <w:lang w:val="en-GB" w:bidi="ar-SA"/>
        </w:rPr>
        <w:t xml:space="preserve">- and </w:t>
      </w:r>
      <w:r w:rsidRPr="00FD10FB">
        <w:rPr>
          <w:rFonts w:eastAsia="DengXian"/>
          <w:bCs/>
          <w:i/>
          <w:iCs/>
          <w:lang w:val="en-GB" w:bidi="ar-SA"/>
        </w:rPr>
        <w:t>y</w:t>
      </w:r>
      <w:r w:rsidRPr="00FD10FB">
        <w:rPr>
          <w:rFonts w:eastAsia="DengXian"/>
          <w:bCs/>
          <w:lang w:val="en-GB" w:bidi="ar-SA"/>
        </w:rPr>
        <w:t>-axes.</w:t>
      </w:r>
      <w:r w:rsidRPr="00FD10FB">
        <w:rPr>
          <w:rFonts w:eastAsia="Times New Roman"/>
          <w:noProof/>
        </w:rPr>
        <w:tab/>
        <w:t xml:space="preserve"> </w:t>
      </w:r>
      <w:r w:rsidRPr="00FD10FB">
        <w:rPr>
          <w:rFonts w:eastAsia="DengXian"/>
          <w:bCs/>
          <w:lang w:val="en-GB" w:bidi="ar-SA"/>
        </w:rPr>
        <w:t>[</w:t>
      </w:r>
      <w:r w:rsidRPr="00CC5AD9">
        <w:rPr>
          <w:rFonts w:eastAsia="DengXian"/>
          <w:bCs/>
          <w:lang w:val="en-GB" w:bidi="ar-SA"/>
        </w:rPr>
        <w:t>3</w:t>
      </w:r>
      <w:r w:rsidRPr="00FD10FB">
        <w:rPr>
          <w:rFonts w:eastAsia="DengXian"/>
          <w:bCs/>
          <w:lang w:val="en-GB" w:bidi="ar-SA"/>
        </w:rPr>
        <w:t>]</w:t>
      </w:r>
    </w:p>
    <w:p w14:paraId="12E3E5FC" w14:textId="7C53F3D5" w:rsidR="00C23501" w:rsidRDefault="00D82B5E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rPr>
          <w:b/>
          <w:bCs/>
        </w:rPr>
        <w:lastRenderedPageBreak/>
        <w:t>11</w:t>
      </w:r>
      <w:r w:rsidR="005514CF">
        <w:rPr>
          <w:b/>
          <w:bCs/>
        </w:rPr>
        <w:tab/>
      </w:r>
      <w:r w:rsidR="005514CF" w:rsidRPr="009A11ED">
        <w:rPr>
          <w:b/>
          <w:bCs/>
        </w:rPr>
        <w:t>(</w:t>
      </w:r>
      <w:r w:rsidR="005514CF">
        <w:rPr>
          <w:b/>
          <w:bCs/>
        </w:rPr>
        <w:t>a</w:t>
      </w:r>
      <w:r w:rsidR="005514CF" w:rsidRPr="009A11ED">
        <w:rPr>
          <w:b/>
          <w:bCs/>
        </w:rPr>
        <w:t>)</w:t>
      </w:r>
      <w:r w:rsidR="005514CF">
        <w:tab/>
      </w:r>
      <w:r w:rsidR="004927DB">
        <w:t xml:space="preserve">Find </w:t>
      </w:r>
      <w:r w:rsidR="00464876" w:rsidRPr="00AD52FB">
        <w:rPr>
          <w:position w:val="-26"/>
        </w:rPr>
        <w:object w:dxaOrig="1800" w:dyaOrig="639" w14:anchorId="3C4FD5D4">
          <v:shape id="_x0000_i1096" type="#_x0000_t75" style="width:90pt;height:31.95pt" o:ole="">
            <v:imagedata r:id="rId148" o:title=""/>
          </v:shape>
          <o:OLEObject Type="Embed" ProgID="Equation.DSMT4" ShapeID="_x0000_i1096" DrawAspect="Content" ObjectID="_1695879929" r:id="rId149"/>
        </w:object>
      </w:r>
      <w:r w:rsidR="005514CF" w:rsidRPr="009A11ED">
        <w:tab/>
      </w:r>
      <w:r w:rsidR="004927DB">
        <w:tab/>
      </w:r>
      <w:r w:rsidR="005514CF" w:rsidRPr="009A11ED">
        <w:t>[3]</w:t>
      </w:r>
    </w:p>
    <w:p w14:paraId="10E3F753" w14:textId="2BF828F5" w:rsidR="003F346D" w:rsidRDefault="003F346D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427A1799" w14:textId="2EBC826A" w:rsidR="005514CF" w:rsidRDefault="005514CF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 w:hanging="567"/>
        <w:jc w:val="both"/>
      </w:pPr>
      <w:r w:rsidRPr="005A2A66">
        <w:rPr>
          <w:b/>
          <w:bCs/>
        </w:rPr>
        <w:t>(b)</w:t>
      </w:r>
      <w:r>
        <w:tab/>
      </w:r>
      <w:r w:rsidR="004927DB">
        <w:t xml:space="preserve">Find </w:t>
      </w:r>
      <w:r w:rsidR="00827955" w:rsidRPr="000C7013">
        <w:rPr>
          <w:position w:val="-16"/>
        </w:rPr>
        <w:object w:dxaOrig="1680" w:dyaOrig="440" w14:anchorId="417044DE">
          <v:shape id="_x0000_i1097" type="#_x0000_t75" style="width:84.15pt;height:21.95pt" o:ole="">
            <v:imagedata r:id="rId150" o:title=""/>
          </v:shape>
          <o:OLEObject Type="Embed" ProgID="Equation.DSMT4" ShapeID="_x0000_i1097" DrawAspect="Content" ObjectID="_1695879930" r:id="rId151"/>
        </w:object>
      </w:r>
      <w:r w:rsidR="004927DB" w:rsidRPr="009A11ED">
        <w:t xml:space="preserve">   </w:t>
      </w:r>
      <w:r>
        <w:tab/>
      </w:r>
      <w:r w:rsidR="004927DB">
        <w:tab/>
      </w:r>
      <w:r>
        <w:t xml:space="preserve">[3] </w:t>
      </w:r>
    </w:p>
    <w:p w14:paraId="2406D862" w14:textId="00B1D534" w:rsidR="00A84460" w:rsidRDefault="00A84460" w:rsidP="003F346D">
      <w:pPr>
        <w:spacing w:after="0" w:line="240" w:lineRule="auto"/>
      </w:pPr>
    </w:p>
    <w:p w14:paraId="1304238F" w14:textId="5441B8EC" w:rsidR="00A84460" w:rsidRDefault="005514CF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tab/>
      </w:r>
      <w:r w:rsidRPr="008868A7">
        <w:rPr>
          <w:b/>
          <w:bCs/>
        </w:rPr>
        <w:t>(</w:t>
      </w:r>
      <w:r>
        <w:rPr>
          <w:b/>
          <w:bCs/>
        </w:rPr>
        <w:t>c</w:t>
      </w:r>
      <w:r w:rsidRPr="008868A7">
        <w:rPr>
          <w:b/>
          <w:bCs/>
        </w:rPr>
        <w:t>)</w:t>
      </w:r>
      <w:r>
        <w:tab/>
        <w:t xml:space="preserve">Using the </w:t>
      </w:r>
      <w:proofErr w:type="gramStart"/>
      <w:r>
        <w:t xml:space="preserve">substitution </w:t>
      </w:r>
      <w:proofErr w:type="gramEnd"/>
      <w:r w:rsidR="00464876" w:rsidRPr="008868A7">
        <w:rPr>
          <w:position w:val="-24"/>
        </w:rPr>
        <w:object w:dxaOrig="600" w:dyaOrig="620" w14:anchorId="48650AB7">
          <v:shape id="_x0000_i1098" type="#_x0000_t75" style="width:30pt;height:31pt" o:ole="">
            <v:imagedata r:id="rId152" o:title=""/>
          </v:shape>
          <o:OLEObject Type="Embed" ProgID="Equation.DSMT4" ShapeID="_x0000_i1098" DrawAspect="Content" ObjectID="_1695879931" r:id="rId153"/>
        </w:object>
      </w:r>
      <w:r>
        <w:t xml:space="preserve">, show that </w:t>
      </w:r>
    </w:p>
    <w:p w14:paraId="5510A240" w14:textId="77777777" w:rsidR="00A84460" w:rsidRDefault="00A84460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3BFD5D70" w14:textId="39609E56" w:rsidR="00A84460" w:rsidRDefault="00464876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1134"/>
        <w:jc w:val="center"/>
      </w:pPr>
      <w:r w:rsidRPr="008868A7">
        <w:rPr>
          <w:position w:val="-30"/>
        </w:rPr>
        <w:object w:dxaOrig="2380" w:dyaOrig="760" w14:anchorId="6758DD61">
          <v:shape id="_x0000_i1099" type="#_x0000_t75" style="width:119pt;height:38pt" o:ole="">
            <v:imagedata r:id="rId154" o:title=""/>
          </v:shape>
          <o:OLEObject Type="Embed" ProgID="Equation.DSMT4" ShapeID="_x0000_i1099" DrawAspect="Content" ObjectID="_1695879932" r:id="rId155"/>
        </w:object>
      </w:r>
      <w:r w:rsidR="005514CF">
        <w:t>,</w:t>
      </w:r>
    </w:p>
    <w:p w14:paraId="6258D692" w14:textId="77777777" w:rsidR="00A84460" w:rsidRDefault="00A84460" w:rsidP="003F346D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</w:p>
    <w:p w14:paraId="23BD0F07" w14:textId="0CFE326E" w:rsidR="003F346D" w:rsidRPr="00005BDC" w:rsidRDefault="00A84460" w:rsidP="00005BDC">
      <w:pPr>
        <w:tabs>
          <w:tab w:val="left" w:pos="1134"/>
          <w:tab w:val="center" w:pos="5103"/>
          <w:tab w:val="right" w:pos="9638"/>
        </w:tabs>
        <w:spacing w:after="0" w:line="240" w:lineRule="auto"/>
        <w:ind w:left="567" w:hanging="567"/>
        <w:jc w:val="both"/>
      </w:pPr>
      <w:r>
        <w:tab/>
      </w:r>
      <w:r>
        <w:tab/>
      </w:r>
      <w:proofErr w:type="gramStart"/>
      <w:r w:rsidR="005514CF">
        <w:t>where</w:t>
      </w:r>
      <w:proofErr w:type="gramEnd"/>
      <w:r w:rsidR="005514CF">
        <w:t xml:space="preserve"> </w:t>
      </w:r>
      <w:r w:rsidR="005514CF" w:rsidRPr="00571AB3">
        <w:rPr>
          <w:i/>
          <w:iCs/>
        </w:rPr>
        <w:t>k</w:t>
      </w:r>
      <w:r w:rsidR="005514CF">
        <w:t xml:space="preserve"> is a</w:t>
      </w:r>
      <w:r w:rsidR="00005BDC">
        <w:t xml:space="preserve"> constant to be determined.</w:t>
      </w:r>
      <w:r w:rsidR="00005BDC">
        <w:tab/>
      </w:r>
      <w:r w:rsidR="00005BDC">
        <w:tab/>
        <w:t>[5]</w:t>
      </w:r>
    </w:p>
    <w:p w14:paraId="76C91275" w14:textId="5BCBFCCC" w:rsidR="003F346D" w:rsidRDefault="003F346D" w:rsidP="003F346D">
      <w:pPr>
        <w:spacing w:after="0" w:line="240" w:lineRule="auto"/>
        <w:rPr>
          <w:b/>
          <w:lang w:val="en-GB"/>
        </w:rPr>
      </w:pPr>
    </w:p>
    <w:p w14:paraId="3BADF3AE" w14:textId="77777777" w:rsidR="00005BDC" w:rsidRDefault="00005BDC" w:rsidP="003F346D">
      <w:pPr>
        <w:spacing w:after="0" w:line="240" w:lineRule="auto"/>
        <w:rPr>
          <w:b/>
          <w:lang w:val="en-GB"/>
        </w:rPr>
      </w:pPr>
    </w:p>
    <w:p w14:paraId="7A33A2F4" w14:textId="30E5B121" w:rsidR="00E56113" w:rsidRPr="00FD10FB" w:rsidRDefault="000A17BD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  <w:r>
        <w:rPr>
          <w:b/>
          <w:lang w:val="en-GB"/>
        </w:rPr>
        <w:t>1</w:t>
      </w:r>
      <w:r w:rsidR="00D82B5E">
        <w:rPr>
          <w:b/>
          <w:lang w:val="en-GB"/>
        </w:rPr>
        <w:t>2</w:t>
      </w:r>
      <w:r w:rsidR="00E56113" w:rsidRPr="00FD10FB">
        <w:rPr>
          <w:b/>
          <w:lang w:val="en-GB"/>
        </w:rPr>
        <w:tab/>
      </w:r>
      <w:r w:rsidR="00E56113" w:rsidRPr="00FD10FB">
        <w:rPr>
          <w:bCs/>
          <w:lang w:val="en-GB"/>
        </w:rPr>
        <w:t xml:space="preserve">In the diagram below, a light source is placed at the point </w:t>
      </w:r>
      <w:r w:rsidR="00E56113" w:rsidRPr="00FD10FB">
        <w:rPr>
          <w:bCs/>
          <w:i/>
          <w:iCs/>
          <w:lang w:val="en-GB"/>
        </w:rPr>
        <w:t>P</w:t>
      </w:r>
      <w:r w:rsidR="00E56113" w:rsidRPr="00FD10FB">
        <w:rPr>
          <w:bCs/>
          <w:lang w:val="en-GB"/>
        </w:rPr>
        <w:t xml:space="preserve"> with coordinates </w:t>
      </w:r>
      <w:r w:rsidR="00E56113" w:rsidRPr="00FD10FB">
        <w:rPr>
          <w:position w:val="-10"/>
        </w:rPr>
        <w:object w:dxaOrig="1340" w:dyaOrig="320" w14:anchorId="7475F524">
          <v:shape id="_x0000_i1100" type="#_x0000_t75" style="width:67pt;height:16.15pt" o:ole="">
            <v:imagedata r:id="rId156" o:title=""/>
          </v:shape>
          <o:OLEObject Type="Embed" ProgID="Equation.DSMT4" ShapeID="_x0000_i1100" DrawAspect="Content" ObjectID="_1695879933" r:id="rId157"/>
        </w:object>
      </w:r>
      <w:r w:rsidR="00E56113" w:rsidRPr="00FD10FB">
        <w:t xml:space="preserve"> </w:t>
      </w:r>
      <w:proofErr w:type="gramStart"/>
      <w:r w:rsidR="00E56113" w:rsidRPr="00FD10FB">
        <w:rPr>
          <w:bCs/>
          <w:lang w:val="en-GB"/>
        </w:rPr>
        <w:t>A</w:t>
      </w:r>
      <w:proofErr w:type="gramEnd"/>
      <w:r w:rsidR="00E56113" w:rsidRPr="00FD10FB">
        <w:rPr>
          <w:bCs/>
          <w:lang w:val="en-GB"/>
        </w:rPr>
        <w:t xml:space="preserve"> rectangular glass prism is placed such that the top of the prism is closer to point </w:t>
      </w:r>
      <w:r w:rsidR="00E56113" w:rsidRPr="00FD10FB">
        <w:rPr>
          <w:bCs/>
          <w:i/>
          <w:iCs/>
          <w:lang w:val="en-GB"/>
        </w:rPr>
        <w:t>P</w:t>
      </w:r>
      <w:r w:rsidR="00E56113" w:rsidRPr="00FD10FB">
        <w:rPr>
          <w:bCs/>
          <w:lang w:val="en-GB"/>
        </w:rPr>
        <w:t xml:space="preserve"> than the bottom of the prism.</w:t>
      </w:r>
    </w:p>
    <w:p w14:paraId="29FF7689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  <w:r w:rsidRPr="00FD10FB">
        <w:rPr>
          <w:bCs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3A9F1AB" wp14:editId="19A8E9AA">
                <wp:simplePos x="0" y="0"/>
                <wp:positionH relativeFrom="column">
                  <wp:posOffset>1652515</wp:posOffset>
                </wp:positionH>
                <wp:positionV relativeFrom="paragraph">
                  <wp:posOffset>56670</wp:posOffset>
                </wp:positionV>
                <wp:extent cx="3830822" cy="1990981"/>
                <wp:effectExtent l="209550" t="0" r="0" b="238125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30822" cy="1990981"/>
                          <a:chOff x="0" y="-4391"/>
                          <a:chExt cx="3830822" cy="1990981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1704310" y="199892"/>
                            <a:ext cx="57630" cy="5763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718576" y="-4391"/>
                            <a:ext cx="384202" cy="3380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9A546E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F82608">
                                <w:rPr>
                                  <w:i/>
                                  <w:iCs/>
                                  <w:lang w:val="en-SG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2733542" y="905894"/>
                            <a:ext cx="1097280" cy="3548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CEF272A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bCs/>
                                  <w:lang w:val="en-GB"/>
                                </w:rPr>
                                <w:t>top</w:t>
                              </w:r>
                              <w:proofErr w:type="gramEnd"/>
                              <w:r>
                                <w:rPr>
                                  <w:bCs/>
                                  <w:lang w:val="en-GB"/>
                                </w:rPr>
                                <w:t xml:space="preserve"> of pris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Straight Arrow Connector 41"/>
                        <wps:cNvCnPr/>
                        <wps:spPr>
                          <a:xfrm flipV="1">
                            <a:off x="1840407" y="1043851"/>
                            <a:ext cx="939918" cy="45719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Cube 35"/>
                        <wps:cNvSpPr/>
                        <wps:spPr>
                          <a:xfrm rot="1685645">
                            <a:off x="0" y="634675"/>
                            <a:ext cx="2232025" cy="1351915"/>
                          </a:xfrm>
                          <a:prstGeom prst="cube">
                            <a:avLst>
                              <a:gd name="adj" fmla="val 35174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A9F1AB" id="Group 42" o:spid="_x0000_s1125" style="position:absolute;left:0;text-align:left;margin-left:130.1pt;margin-top:4.45pt;width:301.65pt;height:156.75pt;z-index:251671552;mso-height-relative:margin" coordorigin=",-43" coordsize="38308,19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">
                <v:oval id="Oval 36" o:spid="_x0000_s1126" style="position:absolute;left:17043;top:1998;width:576;height:5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" fillcolor="black [3213]" strokecolor="black [3213]" strokeweight="1pt">
                  <v:stroke joinstyle="miter"/>
                </v:oval>
                <v:shape id="Text Box 37" o:spid="_x0000_s1127" type="#_x0000_t202" style="position:absolute;left:17185;top:-43;width:3842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14:paraId="219A546E" w14:textId="77777777" w:rsidR="00EA5C23" w:rsidRPr="00F82608" w:rsidRDefault="00EA5C23" w:rsidP="00E5611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 w:rsidRPr="00F82608">
                          <w:rPr>
                            <w:i/>
                            <w:iCs/>
                            <w:lang w:val="en-SG"/>
                          </w:rPr>
                          <w:t>P</w:t>
                        </w:r>
                      </w:p>
                    </w:txbxContent>
                  </v:textbox>
                </v:shape>
                <v:shape id="Text Box 39" o:spid="_x0000_s1128" type="#_x0000_t202" style="position:absolute;left:27335;top:9058;width:10973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<v:textbox>
                    <w:txbxContent>
                      <w:p w14:paraId="4CEF272A" w14:textId="77777777" w:rsidR="00EA5C23" w:rsidRPr="00F82608" w:rsidRDefault="00EA5C23" w:rsidP="00E5611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proofErr w:type="gramStart"/>
                        <w:r>
                          <w:rPr>
                            <w:bCs/>
                            <w:lang w:val="en-GB"/>
                          </w:rPr>
                          <w:t>top</w:t>
                        </w:r>
                        <w:proofErr w:type="gramEnd"/>
                        <w:r>
                          <w:rPr>
                            <w:bCs/>
                            <w:lang w:val="en-GB"/>
                          </w:rPr>
                          <w:t xml:space="preserve"> of prism</w:t>
                        </w:r>
                      </w:p>
                    </w:txbxContent>
                  </v:textbox>
                </v:shape>
                <v:shape id="Straight Arrow Connector 41" o:spid="_x0000_s1129" type="#_x0000_t32" style="position:absolute;left:18404;top:10438;width:9399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" strokecolor="black [3200]" strokeweight="1pt">
                  <v:stroke endarrow="block" joinstyle="miter"/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Cube 35" o:spid="_x0000_s1130" type="#_x0000_t16" style="position:absolute;top:6346;width:22320;height:13519;rotation:184117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" adj="7598" filled="f" strokecolor="black [3213]" strokeweight="1pt"/>
              </v:group>
            </w:pict>
          </mc:Fallback>
        </mc:AlternateContent>
      </w:r>
    </w:p>
    <w:p w14:paraId="48731E0A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03544F49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54725B57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4226FECF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center"/>
        <w:rPr>
          <w:bCs/>
          <w:lang w:val="en-GB"/>
        </w:rPr>
      </w:pPr>
    </w:p>
    <w:p w14:paraId="6D0A32BF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3B49CAA3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  <w:r w:rsidRPr="00FD10FB">
        <w:rPr>
          <w:bCs/>
          <w:lang w:val="en-GB"/>
        </w:rPr>
        <w:tab/>
      </w:r>
    </w:p>
    <w:p w14:paraId="18EFB5C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3F1DF9C6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7C03F047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3E25BB58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4890FA02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7CD3ECCC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693058A6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</w:p>
    <w:p w14:paraId="7EC5D2F5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r w:rsidRPr="00FD10FB">
        <w:rPr>
          <w:bCs/>
          <w:lang w:val="en-GB"/>
        </w:rPr>
        <w:t>It is given that the top of the prism is a part of the plane with equation</w:t>
      </w:r>
    </w:p>
    <w:p w14:paraId="063B0E79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22A6E90A" w14:textId="25802B75" w:rsidR="00E56113" w:rsidRPr="00FD10FB" w:rsidRDefault="00464876" w:rsidP="003F346D">
      <w:pPr>
        <w:tabs>
          <w:tab w:val="right" w:pos="9639"/>
        </w:tabs>
        <w:spacing w:after="0" w:line="240" w:lineRule="auto"/>
        <w:ind w:left="567"/>
        <w:jc w:val="center"/>
        <w:rPr>
          <w:bCs/>
          <w:lang w:val="en-GB"/>
        </w:rPr>
      </w:pPr>
      <w:r w:rsidRPr="00FD10FB">
        <w:rPr>
          <w:bCs/>
          <w:position w:val="-50"/>
          <w:lang w:val="en-GB"/>
        </w:rPr>
        <w:object w:dxaOrig="2760" w:dyaOrig="1120" w14:anchorId="6C4A54D2">
          <v:shape id="_x0000_i1101" type="#_x0000_t75" style="width:138pt;height:56pt" o:ole="">
            <v:imagedata r:id="rId158" o:title=""/>
          </v:shape>
          <o:OLEObject Type="Embed" ProgID="Equation.DSMT4" ShapeID="_x0000_i1101" DrawAspect="Content" ObjectID="_1695879934" r:id="rId159"/>
        </w:object>
      </w:r>
    </w:p>
    <w:p w14:paraId="7846D722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/>
        <w:jc w:val="center"/>
        <w:rPr>
          <w:bCs/>
          <w:lang w:val="en-GB"/>
        </w:rPr>
      </w:pPr>
    </w:p>
    <w:p w14:paraId="50B81D86" w14:textId="41AD3BBD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  <w:proofErr w:type="gramStart"/>
      <w:r w:rsidRPr="00FD10FB">
        <w:rPr>
          <w:bCs/>
          <w:lang w:val="en-GB"/>
        </w:rPr>
        <w:t>where</w:t>
      </w:r>
      <w:proofErr w:type="gramEnd"/>
      <w:r w:rsidRPr="00FD10FB">
        <w:rPr>
          <w:bCs/>
          <w:lang w:val="en-GB"/>
        </w:rPr>
        <w:t xml:space="preserve"> </w:t>
      </w:r>
      <w:r w:rsidR="00464876" w:rsidRPr="00FD10FB">
        <w:rPr>
          <w:bCs/>
          <w:position w:val="-10"/>
          <w:lang w:val="en-GB"/>
        </w:rPr>
        <w:object w:dxaOrig="859" w:dyaOrig="320" w14:anchorId="7AA4E81C">
          <v:shape id="_x0000_i1102" type="#_x0000_t75" style="width:42.95pt;height:16pt" o:ole="">
            <v:imagedata r:id="rId160" o:title=""/>
          </v:shape>
          <o:OLEObject Type="Embed" ProgID="Equation.DSMT4" ShapeID="_x0000_i1102" DrawAspect="Content" ObjectID="_1695879935" r:id="rId161"/>
        </w:object>
      </w:r>
      <w:r w:rsidRPr="00FD10FB">
        <w:rPr>
          <w:bCs/>
          <w:lang w:val="en-GB"/>
        </w:rPr>
        <w:t xml:space="preserve"> are parameters.</w:t>
      </w:r>
    </w:p>
    <w:p w14:paraId="4251865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</w:p>
    <w:p w14:paraId="4C9C2162" w14:textId="429643B2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r w:rsidRPr="00FD10FB">
        <w:rPr>
          <w:b/>
          <w:lang w:val="en-GB"/>
        </w:rPr>
        <w:t>(</w:t>
      </w:r>
      <w:proofErr w:type="spellStart"/>
      <w:r w:rsidRPr="00FD10FB">
        <w:rPr>
          <w:b/>
          <w:lang w:val="en-GB"/>
        </w:rPr>
        <w:t>i</w:t>
      </w:r>
      <w:proofErr w:type="spellEnd"/>
      <w:r w:rsidRPr="00FD10FB">
        <w:rPr>
          <w:b/>
          <w:lang w:val="en-GB"/>
        </w:rPr>
        <w:t>)</w:t>
      </w:r>
      <w:r w:rsidRPr="00FD10FB">
        <w:rPr>
          <w:bCs/>
          <w:lang w:val="en-GB"/>
        </w:rPr>
        <w:tab/>
        <w:t xml:space="preserve">Show that this plane has a Cartesian equation of the form </w:t>
      </w:r>
      <w:r w:rsidR="00464876" w:rsidRPr="00FD10FB">
        <w:rPr>
          <w:position w:val="-10"/>
        </w:rPr>
        <w:object w:dxaOrig="1260" w:dyaOrig="320" w14:anchorId="236962B3">
          <v:shape id="_x0000_i1103" type="#_x0000_t75" style="width:63pt;height:16pt" o:ole="">
            <v:imagedata r:id="rId162" o:title=""/>
          </v:shape>
          <o:OLEObject Type="Embed" ProgID="Equation.DSMT4" ShapeID="_x0000_i1103" DrawAspect="Content" ObjectID="_1695879936" r:id="rId163"/>
        </w:object>
      </w:r>
      <w:r w:rsidRPr="00FD10FB">
        <w:t xml:space="preserve"> for some constant </w:t>
      </w:r>
      <w:r w:rsidRPr="00FD10FB">
        <w:rPr>
          <w:i/>
          <w:iCs/>
        </w:rPr>
        <w:t>d</w:t>
      </w:r>
      <w:r w:rsidRPr="00FD10FB">
        <w:t xml:space="preserve"> to be determined.</w:t>
      </w:r>
      <w:r w:rsidRPr="00FD10FB">
        <w:rPr>
          <w:noProof/>
        </w:rPr>
        <w:t xml:space="preserve"> </w:t>
      </w:r>
      <w:r w:rsidRPr="00FD10FB">
        <w:rPr>
          <w:bCs/>
          <w:lang w:val="en-GB"/>
        </w:rPr>
        <w:tab/>
        <w:t>[3]</w:t>
      </w:r>
    </w:p>
    <w:p w14:paraId="1CB97BA7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1BBCA1CD" w14:textId="4E388B9B" w:rsidR="000A17BD" w:rsidRDefault="000A17BD" w:rsidP="003F346D">
      <w:pPr>
        <w:spacing w:after="0" w:line="240" w:lineRule="auto"/>
        <w:rPr>
          <w:bCs/>
          <w:lang w:val="en-GB"/>
        </w:rPr>
      </w:pPr>
    </w:p>
    <w:p w14:paraId="54046290" w14:textId="77777777" w:rsidR="00005BDC" w:rsidRDefault="00005BDC">
      <w:pPr>
        <w:rPr>
          <w:bCs/>
          <w:lang w:val="en-GB"/>
        </w:rPr>
      </w:pPr>
      <w:r>
        <w:rPr>
          <w:bCs/>
          <w:lang w:val="en-GB"/>
        </w:rPr>
        <w:br w:type="page"/>
      </w:r>
    </w:p>
    <w:p w14:paraId="401FF62B" w14:textId="22D80354" w:rsidR="00E56113" w:rsidRPr="00FD10FB" w:rsidRDefault="00E56113" w:rsidP="003F346D">
      <w:pPr>
        <w:spacing w:after="0" w:line="240" w:lineRule="auto"/>
        <w:ind w:left="567"/>
        <w:jc w:val="both"/>
        <w:rPr>
          <w:bCs/>
          <w:lang w:val="en-GB"/>
        </w:rPr>
      </w:pPr>
      <w:r w:rsidRPr="00FD10FB">
        <w:rPr>
          <w:bCs/>
          <w:lang w:val="en-GB"/>
        </w:rPr>
        <w:lastRenderedPageBreak/>
        <w:t xml:space="preserve">A ray of light is sent in direction </w:t>
      </w:r>
      <w:r w:rsidR="00464876" w:rsidRPr="00FD10FB">
        <w:rPr>
          <w:position w:val="-10"/>
        </w:rPr>
        <w:object w:dxaOrig="1160" w:dyaOrig="320" w14:anchorId="0B898AC0">
          <v:shape id="_x0000_i1104" type="#_x0000_t75" style="width:58pt;height:16pt" o:ole="">
            <v:imagedata r:id="rId164" o:title=""/>
          </v:shape>
          <o:OLEObject Type="Embed" ProgID="Equation.DSMT4" ShapeID="_x0000_i1104" DrawAspect="Content" ObjectID="_1695879937" r:id="rId165"/>
        </w:object>
      </w:r>
      <w:r w:rsidRPr="00FD10FB">
        <w:t xml:space="preserve"> </w:t>
      </w:r>
      <w:r w:rsidRPr="00FD10FB">
        <w:rPr>
          <w:bCs/>
          <w:lang w:val="en-GB"/>
        </w:rPr>
        <w:t xml:space="preserve">from the light source at </w:t>
      </w:r>
      <w:r w:rsidRPr="00FD10FB">
        <w:rPr>
          <w:bCs/>
          <w:i/>
          <w:iCs/>
          <w:lang w:val="en-GB"/>
        </w:rPr>
        <w:t>P</w:t>
      </w:r>
      <w:r w:rsidRPr="00FD10FB">
        <w:rPr>
          <w:bCs/>
          <w:lang w:val="en-GB"/>
        </w:rPr>
        <w:t xml:space="preserve">. The light ray enters the prism at point </w:t>
      </w:r>
      <w:r w:rsidRPr="00FD10FB">
        <w:rPr>
          <w:bCs/>
          <w:i/>
          <w:iCs/>
          <w:lang w:val="en-GB"/>
        </w:rPr>
        <w:t xml:space="preserve">Q </w:t>
      </w:r>
      <w:r w:rsidRPr="00FD10FB">
        <w:rPr>
          <w:bCs/>
          <w:lang w:val="en-GB"/>
        </w:rPr>
        <w:t>which lies on the top of the prism, as shown in the diagram below.</w:t>
      </w:r>
    </w:p>
    <w:p w14:paraId="2533AC9C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  <w:r w:rsidRPr="00FD10FB">
        <w:rPr>
          <w:bCs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F1E0F20" wp14:editId="5F3713E4">
                <wp:simplePos x="0" y="0"/>
                <wp:positionH relativeFrom="column">
                  <wp:posOffset>1634490</wp:posOffset>
                </wp:positionH>
                <wp:positionV relativeFrom="paragraph">
                  <wp:posOffset>12315</wp:posOffset>
                </wp:positionV>
                <wp:extent cx="3830320" cy="1998057"/>
                <wp:effectExtent l="209550" t="0" r="0" b="25019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30320" cy="1998057"/>
                          <a:chOff x="0" y="34578"/>
                          <a:chExt cx="3830320" cy="1998057"/>
                        </a:xfrm>
                      </wpg:grpSpPr>
                      <wpg:grpSp>
                        <wpg:cNvPr id="44" name="Group 44"/>
                        <wpg:cNvGrpSpPr/>
                        <wpg:grpSpPr>
                          <a:xfrm>
                            <a:off x="0" y="34578"/>
                            <a:ext cx="3830320" cy="1998057"/>
                            <a:chOff x="0" y="-12065"/>
                            <a:chExt cx="3830822" cy="1998655"/>
                          </a:xfrm>
                        </wpg:grpSpPr>
                        <wps:wsp>
                          <wps:cNvPr id="47" name="Oval 47"/>
                          <wps:cNvSpPr/>
                          <wps:spPr>
                            <a:xfrm>
                              <a:off x="1704310" y="199892"/>
                              <a:ext cx="57630" cy="5763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8"/>
                          <wps:cNvSpPr txBox="1"/>
                          <wps:spPr>
                            <a:xfrm>
                              <a:off x="1690868" y="-12065"/>
                              <a:ext cx="384202" cy="3380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0E3808" w14:textId="77777777" w:rsidR="00EA5C23" w:rsidRPr="00F82608" w:rsidRDefault="00EA5C23" w:rsidP="00E56113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 w:rsidRPr="00F82608">
                                  <w:rPr>
                                    <w:i/>
                                    <w:iCs/>
                                    <w:lang w:val="en-SG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2733542" y="905894"/>
                              <a:ext cx="1097280" cy="3548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6AEF98" w14:textId="77777777" w:rsidR="00EA5C23" w:rsidRPr="00F82608" w:rsidRDefault="00EA5C23" w:rsidP="00E56113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proofErr w:type="gramStart"/>
                                <w:r>
                                  <w:rPr>
                                    <w:bCs/>
                                    <w:lang w:val="en-GB"/>
                                  </w:rPr>
                                  <w:t>top</w:t>
                                </w:r>
                                <w:proofErr w:type="gramEnd"/>
                                <w:r>
                                  <w:rPr>
                                    <w:bCs/>
                                    <w:lang w:val="en-GB"/>
                                  </w:rPr>
                                  <w:t xml:space="preserve"> of pris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Straight Arrow Connector 50"/>
                          <wps:cNvCnPr/>
                          <wps:spPr>
                            <a:xfrm flipV="1">
                              <a:off x="1840407" y="1043851"/>
                              <a:ext cx="939918" cy="45719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Cube 51"/>
                          <wps:cNvSpPr/>
                          <wps:spPr>
                            <a:xfrm rot="1685645">
                              <a:off x="0" y="634675"/>
                              <a:ext cx="2232025" cy="1351915"/>
                            </a:xfrm>
                            <a:prstGeom prst="cube">
                              <a:avLst>
                                <a:gd name="adj" fmla="val 35174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" name="Straight Arrow Connector 53"/>
                        <wps:cNvCnPr/>
                        <wps:spPr>
                          <a:xfrm flipH="1">
                            <a:off x="1651033" y="267892"/>
                            <a:ext cx="80123" cy="762980"/>
                          </a:xfrm>
                          <a:prstGeom prst="straightConnector1">
                            <a:avLst/>
                          </a:prstGeom>
                          <a:ln w="12700">
                            <a:tailEnd type="oval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Arrow Connector 54"/>
                        <wps:cNvCnPr/>
                        <wps:spPr>
                          <a:xfrm flipH="1">
                            <a:off x="1685437" y="273434"/>
                            <a:ext cx="45719" cy="418978"/>
                          </a:xfrm>
                          <a:prstGeom prst="straightConnector1">
                            <a:avLst/>
                          </a:prstGeom>
                          <a:ln w="12700">
                            <a:headEnd type="none"/>
                            <a:tailEnd type="arrow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1381617" y="809105"/>
                            <a:ext cx="384152" cy="3379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756CFE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SG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1E0F20" id="Group 58" o:spid="_x0000_s1131" style="position:absolute;left:0;text-align:left;margin-left:128.7pt;margin-top:.95pt;width:301.6pt;height:157.35pt;z-index:251672576;mso-height-relative:margin" coordorigin=",345" coordsize="38303,19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">
                <v:group id="Group 44" o:spid="_x0000_s1132" style="position:absolute;top:345;width:38303;height:19981" coordorigin=",-120" coordsize="38308,1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oval id="Oval 47" o:spid="_x0000_s1133" style="position:absolute;left:17043;top:1998;width:576;height:5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" fillcolor="black [3213]" strokecolor="black [3213]" strokeweight="1pt">
                    <v:stroke joinstyle="miter"/>
                  </v:oval>
                  <v:shape id="Text Box 48" o:spid="_x0000_s1134" type="#_x0000_t202" style="position:absolute;left:16908;top:-120;width:3842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14:paraId="570E3808" w14:textId="77777777" w:rsidR="00EA5C23" w:rsidRPr="00F82608" w:rsidRDefault="00EA5C23" w:rsidP="00E56113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 w:rsidRPr="00F82608">
                            <w:rPr>
                              <w:i/>
                              <w:iCs/>
                              <w:lang w:val="en-SG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9" o:spid="_x0000_s1135" type="#_x0000_t202" style="position:absolute;left:27335;top:9058;width:10973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286AEF98" w14:textId="77777777" w:rsidR="00EA5C23" w:rsidRPr="00F82608" w:rsidRDefault="00EA5C23" w:rsidP="00E56113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proofErr w:type="gramStart"/>
                          <w:r>
                            <w:rPr>
                              <w:bCs/>
                              <w:lang w:val="en-GB"/>
                            </w:rPr>
                            <w:t>top</w:t>
                          </w:r>
                          <w:proofErr w:type="gramEnd"/>
                          <w:r>
                            <w:rPr>
                              <w:bCs/>
                              <w:lang w:val="en-GB"/>
                            </w:rPr>
                            <w:t xml:space="preserve"> of prism</w:t>
                          </w:r>
                        </w:p>
                      </w:txbxContent>
                    </v:textbox>
                  </v:shape>
                  <v:shape id="Straight Arrow Connector 50" o:spid="_x0000_s1136" type="#_x0000_t32" style="position:absolute;left:18404;top:10438;width:9399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" strokecolor="black [3200]" strokeweight="1pt">
                    <v:stroke endarrow="block" joinstyle="miter"/>
                  </v:shape>
                  <v:shape id="Cube 51" o:spid="_x0000_s1137" type="#_x0000_t16" style="position:absolute;top:6346;width:22320;height:13519;rotation:184117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" adj="7598" filled="f" strokecolor="black [3213]" strokeweight="1pt"/>
                </v:group>
                <v:shape id="Straight Arrow Connector 53" o:spid="_x0000_s1138" type="#_x0000_t32" style="position:absolute;left:16510;top:2678;width:801;height:76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" strokecolor="black [3200]" strokeweight="1pt">
                  <v:stroke endarrow="oval" joinstyle="miter"/>
                </v:shape>
                <v:shape id="Straight Arrow Connector 54" o:spid="_x0000_s1139" type="#_x0000_t32" style="position:absolute;left:16854;top:2734;width:457;height:41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" strokecolor="black [3200]" strokeweight="1pt">
                  <v:stroke endarrow="open" endarrowwidth="narrow" endarrowlength="short" joinstyle="miter"/>
                </v:shape>
                <v:shape id="Text Box 55" o:spid="_x0000_s1140" type="#_x0000_t202" style="position:absolute;left:13816;top:8091;width:3841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3B756CFE" w14:textId="77777777" w:rsidR="00EA5C23" w:rsidRPr="00F82608" w:rsidRDefault="00EA5C23" w:rsidP="00E5611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>
                          <w:rPr>
                            <w:i/>
                            <w:iCs/>
                            <w:lang w:val="en-SG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A71A01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041817EF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2B5AE36C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58D37788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439D7951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0B43FB42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4A0ADCD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1DC79B25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0D97AF43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0F2B687F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0F548ABC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395B036C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739F17C1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jc w:val="both"/>
        <w:rPr>
          <w:b/>
          <w:lang w:val="en-GB"/>
        </w:rPr>
      </w:pPr>
    </w:p>
    <w:p w14:paraId="395F38EE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r w:rsidRPr="00FD10FB">
        <w:rPr>
          <w:b/>
          <w:lang w:val="en-GB"/>
        </w:rPr>
        <w:t>(ii)</w:t>
      </w:r>
      <w:r w:rsidRPr="00FD10FB">
        <w:rPr>
          <w:bCs/>
          <w:lang w:val="en-GB"/>
        </w:rPr>
        <w:tab/>
        <w:t xml:space="preserve">Find the exact coordinates of </w:t>
      </w:r>
      <w:r w:rsidRPr="00FD10FB">
        <w:rPr>
          <w:bCs/>
          <w:i/>
          <w:iCs/>
          <w:lang w:val="en-GB"/>
        </w:rPr>
        <w:t>Q</w:t>
      </w:r>
      <w:r w:rsidRPr="00FD10FB">
        <w:rPr>
          <w:bCs/>
          <w:lang w:val="en-GB"/>
        </w:rPr>
        <w:t xml:space="preserve">. </w:t>
      </w:r>
      <w:r w:rsidRPr="00FD10FB">
        <w:rPr>
          <w:bCs/>
          <w:lang w:val="en-GB"/>
        </w:rPr>
        <w:tab/>
        <w:t>[3]</w:t>
      </w:r>
    </w:p>
    <w:p w14:paraId="574A43B9" w14:textId="16B2CAE6" w:rsidR="00E56113" w:rsidRDefault="00E56113" w:rsidP="003F346D">
      <w:pPr>
        <w:spacing w:after="0" w:line="240" w:lineRule="auto"/>
        <w:rPr>
          <w:bCs/>
          <w:lang w:val="en-GB"/>
        </w:rPr>
      </w:pPr>
    </w:p>
    <w:p w14:paraId="641EA41B" w14:textId="77777777" w:rsidR="00005BDC" w:rsidRPr="00FD10FB" w:rsidRDefault="00005BDC" w:rsidP="003F346D">
      <w:pPr>
        <w:spacing w:after="0" w:line="240" w:lineRule="auto"/>
        <w:rPr>
          <w:bCs/>
          <w:lang w:val="en-GB"/>
        </w:rPr>
      </w:pPr>
    </w:p>
    <w:p w14:paraId="5714E5A0" w14:textId="12AB3D3C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  <w:r w:rsidRPr="00FD10FB">
        <w:rPr>
          <w:bCs/>
          <w:lang w:val="en-GB"/>
        </w:rPr>
        <w:t xml:space="preserve">The light ray emerges from the prism at point </w:t>
      </w:r>
      <w:r w:rsidRPr="00FD10FB">
        <w:rPr>
          <w:bCs/>
          <w:i/>
          <w:iCs/>
          <w:lang w:val="en-GB"/>
        </w:rPr>
        <w:t>R</w:t>
      </w:r>
      <w:r w:rsidRPr="00FD10FB">
        <w:rPr>
          <w:bCs/>
          <w:lang w:val="en-GB"/>
        </w:rPr>
        <w:t xml:space="preserve"> with coordinates </w:t>
      </w:r>
      <w:r w:rsidR="00464876" w:rsidRPr="00FD10FB">
        <w:rPr>
          <w:position w:val="-28"/>
        </w:rPr>
        <w:object w:dxaOrig="1240" w:dyaOrig="680" w14:anchorId="7E4C9077">
          <v:shape id="_x0000_i1105" type="#_x0000_t75" style="width:62pt;height:34pt" o:ole="">
            <v:imagedata r:id="rId166" o:title=""/>
          </v:shape>
          <o:OLEObject Type="Embed" ProgID="Equation.DSMT4" ShapeID="_x0000_i1105" DrawAspect="Content" ObjectID="_1695879938" r:id="rId167"/>
        </w:object>
      </w:r>
      <w:r w:rsidRPr="00FD10FB">
        <w:t xml:space="preserve"> </w:t>
      </w:r>
      <w:r w:rsidRPr="00FD10FB">
        <w:rPr>
          <w:bCs/>
          <w:lang w:val="en-GB"/>
        </w:rPr>
        <w:t>as shown in the diagram below.</w:t>
      </w:r>
    </w:p>
    <w:p w14:paraId="57BA07A9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  <w:r w:rsidRPr="00FD10FB">
        <w:rPr>
          <w:bCs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243918F" wp14:editId="6533D757">
                <wp:simplePos x="0" y="0"/>
                <wp:positionH relativeFrom="column">
                  <wp:posOffset>1448030</wp:posOffset>
                </wp:positionH>
                <wp:positionV relativeFrom="paragraph">
                  <wp:posOffset>43050</wp:posOffset>
                </wp:positionV>
                <wp:extent cx="4010841" cy="2095165"/>
                <wp:effectExtent l="38100" t="0" r="0" b="15303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10841" cy="2095165"/>
                          <a:chOff x="0" y="0"/>
                          <a:chExt cx="4010841" cy="2095165"/>
                        </a:xfrm>
                      </wpg:grpSpPr>
                      <wpg:grpSp>
                        <wpg:cNvPr id="91" name="Group 91"/>
                        <wpg:cNvGrpSpPr/>
                        <wpg:grpSpPr>
                          <a:xfrm>
                            <a:off x="0" y="0"/>
                            <a:ext cx="4010841" cy="2095165"/>
                            <a:chOff x="0" y="34024"/>
                            <a:chExt cx="4010841" cy="2095165"/>
                          </a:xfrm>
                        </wpg:grpSpPr>
                        <wps:wsp>
                          <wps:cNvPr id="101" name="Text Box 101"/>
                          <wps:cNvSpPr txBox="1"/>
                          <wps:spPr>
                            <a:xfrm>
                              <a:off x="1808480" y="508000"/>
                              <a:ext cx="384152" cy="3379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BBEE04B" w14:textId="77777777" w:rsidR="00EA5C23" w:rsidRPr="00F82608" w:rsidRDefault="00EA5C23" w:rsidP="00E56113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sym w:font="Euclid Symbol" w:char="F071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Straight Arrow Connector 122"/>
                          <wps:cNvCnPr/>
                          <wps:spPr>
                            <a:xfrm flipH="1">
                              <a:off x="1562068" y="1033326"/>
                              <a:ext cx="272191" cy="903638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oval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23" name="Group 123"/>
                          <wpg:cNvGrpSpPr/>
                          <wpg:grpSpPr>
                            <a:xfrm>
                              <a:off x="180521" y="34024"/>
                              <a:ext cx="3830320" cy="1998611"/>
                              <a:chOff x="0" y="34024"/>
                              <a:chExt cx="3830320" cy="1998611"/>
                            </a:xfrm>
                          </wpg:grpSpPr>
                          <wpg:grpSp>
                            <wpg:cNvPr id="124" name="Group 124"/>
                            <wpg:cNvGrpSpPr/>
                            <wpg:grpSpPr>
                              <a:xfrm>
                                <a:off x="0" y="34024"/>
                                <a:ext cx="3830320" cy="1998611"/>
                                <a:chOff x="0" y="-12619"/>
                                <a:chExt cx="3830822" cy="1999209"/>
                              </a:xfrm>
                            </wpg:grpSpPr>
                            <wps:wsp>
                              <wps:cNvPr id="125" name="Oval 125"/>
                              <wps:cNvSpPr/>
                              <wps:spPr>
                                <a:xfrm>
                                  <a:off x="1704310" y="199892"/>
                                  <a:ext cx="57630" cy="5763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" name="Text Box 126"/>
                              <wps:cNvSpPr txBox="1"/>
                              <wps:spPr>
                                <a:xfrm>
                                  <a:off x="1690170" y="-12619"/>
                                  <a:ext cx="384202" cy="3380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1E18362" w14:textId="77777777" w:rsidR="00EA5C23" w:rsidRPr="00F82608" w:rsidRDefault="00EA5C23" w:rsidP="00E56113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r w:rsidRPr="00F82608"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7" name="Text Box 127"/>
                              <wps:cNvSpPr txBox="1"/>
                              <wps:spPr>
                                <a:xfrm>
                                  <a:off x="2733542" y="905894"/>
                                  <a:ext cx="1097280" cy="3548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CAEEC0" w14:textId="77777777" w:rsidR="00EA5C23" w:rsidRPr="00F82608" w:rsidRDefault="00EA5C23" w:rsidP="00E56113">
                                    <w:pPr>
                                      <w:rPr>
                                        <w:i/>
                                        <w:iCs/>
                                        <w:lang w:val="en-SG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Cs/>
                                        <w:lang w:val="en-GB"/>
                                      </w:rPr>
                                      <w:t>top</w:t>
                                    </w:r>
                                    <w:proofErr w:type="gramEnd"/>
                                    <w:r>
                                      <w:rPr>
                                        <w:bCs/>
                                        <w:lang w:val="en-GB"/>
                                      </w:rPr>
                                      <w:t xml:space="preserve"> of pris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8" name="Straight Arrow Connector 128"/>
                              <wps:cNvCnPr/>
                              <wps:spPr>
                                <a:xfrm flipV="1">
                                  <a:off x="1840407" y="1043851"/>
                                  <a:ext cx="939918" cy="45719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" name="Cube 129"/>
                              <wps:cNvSpPr/>
                              <wps:spPr>
                                <a:xfrm rot="1685645">
                                  <a:off x="0" y="634675"/>
                                  <a:ext cx="2232025" cy="1351915"/>
                                </a:xfrm>
                                <a:prstGeom prst="cube">
                                  <a:avLst>
                                    <a:gd name="adj" fmla="val 35174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0" name="Straight Arrow Connector 130"/>
                            <wps:cNvCnPr/>
                            <wps:spPr>
                              <a:xfrm flipH="1">
                                <a:off x="1651033" y="267892"/>
                                <a:ext cx="80123" cy="76298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tailEnd type="oval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" name="Straight Arrow Connector 131"/>
                            <wps:cNvCnPr/>
                            <wps:spPr>
                              <a:xfrm flipH="1">
                                <a:off x="1685437" y="273434"/>
                                <a:ext cx="45719" cy="418978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none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" name="Text Box 132"/>
                            <wps:cNvSpPr txBox="1"/>
                            <wps:spPr>
                              <a:xfrm>
                                <a:off x="1381617" y="809105"/>
                                <a:ext cx="384152" cy="33799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7AB1FF" w14:textId="77777777" w:rsidR="00EA5C23" w:rsidRPr="00F82608" w:rsidRDefault="00EA5C23" w:rsidP="00E56113">
                                  <w:pPr>
                                    <w:rPr>
                                      <w:i/>
                                      <w:iCs/>
                                      <w:lang w:val="en-SG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lang w:val="en-SG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3" name="Straight Connector 133"/>
                          <wps:cNvCnPr/>
                          <wps:spPr>
                            <a:xfrm>
                              <a:off x="635726" y="1230811"/>
                              <a:ext cx="1544304" cy="82602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" name="Straight Connector 134"/>
                          <wps:cNvCnPr/>
                          <wps:spPr>
                            <a:xfrm flipH="1">
                              <a:off x="0" y="1230811"/>
                              <a:ext cx="638175" cy="19494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" name="Straight Connector 135"/>
                          <wps:cNvCnPr/>
                          <wps:spPr>
                            <a:xfrm flipH="1">
                              <a:off x="629920" y="461554"/>
                              <a:ext cx="411768" cy="77122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" name="Straight Arrow Connector 136"/>
                          <wps:cNvCnPr/>
                          <wps:spPr>
                            <a:xfrm flipH="1">
                              <a:off x="1624112" y="1042034"/>
                              <a:ext cx="206269" cy="694696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none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7" name="Text Box 137"/>
                          <wps:cNvSpPr txBox="1"/>
                          <wps:spPr>
                            <a:xfrm>
                              <a:off x="1311827" y="1791192"/>
                              <a:ext cx="384152" cy="3379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4C5BC1" w14:textId="77777777" w:rsidR="00EA5C23" w:rsidRPr="00F82608" w:rsidRDefault="00EA5C23" w:rsidP="00E56113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Straight Connector 138"/>
                          <wps:cNvCnPr/>
                          <wps:spPr>
                            <a:xfrm flipH="1">
                              <a:off x="1561737" y="545737"/>
                              <a:ext cx="517266" cy="103104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" name="Arc 139"/>
                          <wps:cNvSpPr/>
                          <wps:spPr>
                            <a:xfrm>
                              <a:off x="1538514" y="746034"/>
                              <a:ext cx="563880" cy="563880"/>
                            </a:xfrm>
                            <a:prstGeom prst="arc">
                              <a:avLst>
                                <a:gd name="adj1" fmla="val 16666267"/>
                                <a:gd name="adj2" fmla="val 18060552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Arc 140"/>
                          <wps:cNvSpPr/>
                          <wps:spPr>
                            <a:xfrm>
                              <a:off x="1396274" y="603794"/>
                              <a:ext cx="865505" cy="865505"/>
                            </a:xfrm>
                            <a:prstGeom prst="arc">
                              <a:avLst>
                                <a:gd name="adj1" fmla="val 6301299"/>
                                <a:gd name="adj2" fmla="val 6976085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Text Box 141"/>
                          <wps:cNvSpPr txBox="1"/>
                          <wps:spPr>
                            <a:xfrm>
                              <a:off x="1481806" y="1391010"/>
                              <a:ext cx="384152" cy="3379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5AB835" w14:textId="77777777" w:rsidR="00EA5C23" w:rsidRPr="00F82608" w:rsidRDefault="00EA5C23" w:rsidP="00E56113">
                                <w:pPr>
                                  <w:rPr>
                                    <w:i/>
                                    <w:iCs/>
                                    <w:lang w:val="en-SG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SG"/>
                                  </w:rPr>
                                  <w:sym w:font="Symbol" w:char="F066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2" name="Text Box 142"/>
                        <wps:cNvSpPr txBox="1"/>
                        <wps:spPr>
                          <a:xfrm>
                            <a:off x="2005390" y="306217"/>
                            <a:ext cx="909320" cy="3543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5FA691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>
                                <w:rPr>
                                  <w:bCs/>
                                  <w:lang w:val="en-GB"/>
                                </w:rPr>
                                <w:t>NORMA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43918F" id="Group 40" o:spid="_x0000_s1141" style="position:absolute;left:0;text-align:left;margin-left:114pt;margin-top:3.4pt;width:315.8pt;height:164.95pt;z-index:251673600;mso-height-relative:margin" coordsize="40108,20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">
                <v:group id="Group 91" o:spid="_x0000_s1142" style="position:absolute;width:40108;height:20951" coordorigin=",340" coordsize="40108,20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 id="Text Box 101" o:spid="_x0000_s1143" type="#_x0000_t202" style="position:absolute;left:18084;top:5080;width:3842;height:3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" filled="f" stroked="f" strokeweight=".5pt">
                    <v:textbox>
                      <w:txbxContent>
                        <w:p w14:paraId="7BBEE04B" w14:textId="77777777" w:rsidR="00EA5C23" w:rsidRPr="00F82608" w:rsidRDefault="00EA5C23" w:rsidP="00E56113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sym w:font="Euclid Symbol" w:char="F071"/>
                          </w:r>
                        </w:p>
                      </w:txbxContent>
                    </v:textbox>
                  </v:shape>
                  <v:shape id="Straight Arrow Connector 122" o:spid="_x0000_s1144" type="#_x0000_t32" style="position:absolute;left:15620;top:10333;width:2722;height:90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" strokecolor="black [3200]" strokeweight="1pt">
                    <v:stroke endarrow="oval" joinstyle="miter"/>
                  </v:shape>
                  <v:group id="Group 123" o:spid="_x0000_s1145" style="position:absolute;left:1805;top:340;width:38303;height:19986" coordorigin=",340" coordsize="38303,19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group id="Group 124" o:spid="_x0000_s1146" style="position:absolute;top:340;width:38303;height:19986" coordorigin=",-126" coordsize="38308,19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    <v:oval id="Oval 125" o:spid="_x0000_s1147" style="position:absolute;left:17043;top:1998;width:576;height:5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" fillcolor="black [3213]" strokecolor="black [3213]" strokeweight="1pt">
                        <v:stroke joinstyle="miter"/>
                      </v:oval>
                      <v:shape id="Text Box 126" o:spid="_x0000_s1148" type="#_x0000_t202" style="position:absolute;left:16901;top:-126;width:3842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<v:textbox>
                          <w:txbxContent>
                            <w:p w14:paraId="41E18362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r w:rsidRPr="00F82608">
                                <w:rPr>
                                  <w:i/>
                                  <w:iCs/>
                                  <w:lang w:val="en-SG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127" o:spid="_x0000_s1149" type="#_x0000_t202" style="position:absolute;left:27335;top:9058;width:10973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<v:textbox>
                          <w:txbxContent>
                            <w:p w14:paraId="00CAEEC0" w14:textId="77777777" w:rsidR="00EA5C23" w:rsidRPr="00F82608" w:rsidRDefault="00EA5C23" w:rsidP="00E56113">
                              <w:pPr>
                                <w:rPr>
                                  <w:i/>
                                  <w:iCs/>
                                  <w:lang w:val="en-SG"/>
                                </w:rPr>
                              </w:pPr>
                              <w:proofErr w:type="gramStart"/>
                              <w:r>
                                <w:rPr>
                                  <w:bCs/>
                                  <w:lang w:val="en-GB"/>
                                </w:rPr>
                                <w:t>top</w:t>
                              </w:r>
                              <w:proofErr w:type="gramEnd"/>
                              <w:r>
                                <w:rPr>
                                  <w:bCs/>
                                  <w:lang w:val="en-GB"/>
                                </w:rPr>
                                <w:t xml:space="preserve"> of prism</w:t>
                              </w:r>
                            </w:p>
                          </w:txbxContent>
                        </v:textbox>
                      </v:shape>
                      <v:shape id="Straight Arrow Connector 128" o:spid="_x0000_s1150" type="#_x0000_t32" style="position:absolute;left:18404;top:10438;width:9399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" strokecolor="black [3200]" strokeweight="1pt">
                        <v:stroke endarrow="block" joinstyle="miter"/>
                      </v:shape>
                      <v:shape id="Cube 129" o:spid="_x0000_s1151" type="#_x0000_t16" style="position:absolute;top:6346;width:22320;height:13519;rotation:184117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" adj="7598" filled="f" strokecolor="black [3213]" strokeweight="1pt"/>
                    </v:group>
                    <v:shape id="Straight Arrow Connector 130" o:spid="_x0000_s1152" type="#_x0000_t32" style="position:absolute;left:16510;top:2678;width:801;height:76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" strokecolor="black [3200]" strokeweight="1pt">
                      <v:stroke endarrow="oval" joinstyle="miter"/>
                    </v:shape>
                    <v:shape id="Straight Arrow Connector 131" o:spid="_x0000_s1153" type="#_x0000_t32" style="position:absolute;left:16854;top:2734;width:457;height:41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" strokecolor="black [3200]" strokeweight="1pt">
                      <v:stroke endarrow="open" endarrowwidth="narrow" endarrowlength="short" joinstyle="miter"/>
                    </v:shape>
                    <v:shape id="Text Box 132" o:spid="_x0000_s1154" type="#_x0000_t202" style="position:absolute;left:13816;top:8091;width:3841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tS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OGb7UsMAAADcAAAADwAA&#10;AAAAAAAAAAAAAAAHAgAAZHJzL2Rvd25yZXYueG1sUEsFBgAAAAADAAMAtwAAAPcCAAAAAA==&#10;" filled="f" stroked="f" strokeweight=".5pt">
                      <v:textbox>
                        <w:txbxContent>
                          <w:p w14:paraId="247AB1FF" w14:textId="77777777" w:rsidR="00EA5C23" w:rsidRPr="00F82608" w:rsidRDefault="00EA5C23" w:rsidP="00E56113">
                            <w:pPr>
                              <w:rPr>
                                <w:i/>
                                <w:iCs/>
                                <w:lang w:val="en-SG"/>
                              </w:rPr>
                            </w:pPr>
                            <w:r>
                              <w:rPr>
                                <w:i/>
                                <w:iCs/>
                                <w:lang w:val="en-SG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line id="Straight Connector 133" o:spid="_x0000_s1155" style="position:absolute;visibility:visible;mso-wrap-style:square" from="6357,12308" to="21800,20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" strokecolor="black [3213]" strokeweight="1pt">
                    <v:stroke dashstyle="dash" joinstyle="miter"/>
                  </v:line>
                  <v:line id="Straight Connector 134" o:spid="_x0000_s1156" style="position:absolute;flip:x;visibility:visible;mso-wrap-style:square" from="0,12308" to="6381,14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" strokecolor="black [3213]" strokeweight="1pt">
                    <v:stroke dashstyle="dash" joinstyle="miter"/>
                  </v:line>
                  <v:line id="Straight Connector 135" o:spid="_x0000_s1157" style="position:absolute;flip:x;visibility:visible;mso-wrap-style:square" from="6299,4615" to="10416,1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" strokecolor="black [3213]" strokeweight="1pt">
                    <v:stroke dashstyle="dash" joinstyle="miter"/>
                  </v:line>
                  <v:shape id="Straight Arrow Connector 136" o:spid="_x0000_s1158" type="#_x0000_t32" style="position:absolute;left:16241;top:10420;width:2062;height:69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" strokecolor="black [3200]" strokeweight="1pt">
                    <v:stroke endarrow="open" endarrowwidth="narrow" endarrowlength="short" joinstyle="miter"/>
                  </v:shape>
                  <v:shape id="Text Box 137" o:spid="_x0000_s1159" type="#_x0000_t202" style="position:absolute;left:13118;top:17911;width:3841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544C5BC1" w14:textId="77777777" w:rsidR="00EA5C23" w:rsidRPr="00F82608" w:rsidRDefault="00EA5C23" w:rsidP="00E56113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t>R</w:t>
                          </w:r>
                        </w:p>
                      </w:txbxContent>
                    </v:textbox>
                  </v:shape>
                  <v:line id="Straight Connector 138" o:spid="_x0000_s1160" style="position:absolute;flip:x;visibility:visible;mso-wrap-style:square" from="15617,5457" to="20790,15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" strokecolor="black [3213]" strokeweight="1pt">
                    <v:stroke dashstyle="dash" joinstyle="miter"/>
                  </v:line>
                  <v:shape id="Arc 139" o:spid="_x0000_s1161" style="position:absolute;left:15385;top:7460;width:5638;height:5639;visibility:visible;mso-wrap-style:square;v-text-anchor:middle" coordsize="563880,563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" path="m320063,2589nsc357959,7761,394407,20589,427189,40293l281940,281940,320063,2589xem320063,2589nfc357959,7761,394407,20589,427189,40293e" filled="f" strokecolor="black [3213]" strokeweight="1pt">
                    <v:stroke joinstyle="miter"/>
                    <v:path arrowok="t" o:connecttype="custom" o:connectlocs="320063,2589;427189,40293" o:connectangles="0,0"/>
                  </v:shape>
                  <v:shape id="Arc 140" o:spid="_x0000_s1162" style="position:absolute;left:13962;top:6037;width:8655;height:8655;visibility:visible;mso-wrap-style:square;v-text-anchor:middle" coordsize="865505,86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" path="m320590,850717nsc293221,843372,266639,833357,241228,820816l432753,432753,320590,850717xem320590,850717nfc293221,843372,266639,833357,241228,820816e" filled="f" strokecolor="black [3213]" strokeweight="1pt">
                    <v:stroke joinstyle="miter"/>
                    <v:path arrowok="t" o:connecttype="custom" o:connectlocs="320590,850717;241228,820816" o:connectangles="0,0"/>
                  </v:shape>
                  <v:shape id="Text Box 141" o:spid="_x0000_s1163" type="#_x0000_t202" style="position:absolute;left:14818;top:13910;width:3841;height:3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<v:textbox>
                      <w:txbxContent>
                        <w:p w14:paraId="235AB835" w14:textId="77777777" w:rsidR="00EA5C23" w:rsidRPr="00F82608" w:rsidRDefault="00EA5C23" w:rsidP="00E56113">
                          <w:pPr>
                            <w:rPr>
                              <w:i/>
                              <w:iCs/>
                              <w:lang w:val="en-SG"/>
                            </w:rPr>
                          </w:pPr>
                          <w:r>
                            <w:rPr>
                              <w:i/>
                              <w:iCs/>
                              <w:lang w:val="en-SG"/>
                            </w:rPr>
                            <w:sym w:font="Symbol" w:char="F066"/>
                          </w:r>
                        </w:p>
                      </w:txbxContent>
                    </v:textbox>
                  </v:shape>
                </v:group>
                <v:shape id="Text Box 142" o:spid="_x0000_s1164" type="#_x0000_t202" style="position:absolute;left:20053;top:3062;width:9094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<v:textbox>
                    <w:txbxContent>
                      <w:p w14:paraId="0B5FA691" w14:textId="77777777" w:rsidR="00EA5C23" w:rsidRPr="00F82608" w:rsidRDefault="00EA5C23" w:rsidP="00E56113">
                        <w:pPr>
                          <w:rPr>
                            <w:i/>
                            <w:iCs/>
                            <w:lang w:val="en-SG"/>
                          </w:rPr>
                        </w:pPr>
                        <w:r>
                          <w:rPr>
                            <w:bCs/>
                            <w:lang w:val="en-GB"/>
                          </w:rPr>
                          <w:t>NORMA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6C4C4C0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15BCB1E0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 w:hanging="567"/>
        <w:jc w:val="both"/>
        <w:rPr>
          <w:bCs/>
          <w:lang w:val="en-GB"/>
        </w:rPr>
      </w:pPr>
    </w:p>
    <w:p w14:paraId="030093BA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483006A2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757B5A4E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184450EF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0FE19833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5C9898E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652F58A5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646893A5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1AF51BC0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4836636D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69911BCB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7EE43AB8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/>
          <w:lang w:val="en-GB"/>
        </w:rPr>
      </w:pPr>
    </w:p>
    <w:p w14:paraId="14ADAE57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  <w:r w:rsidRPr="00FD10FB">
        <w:rPr>
          <w:bCs/>
          <w:lang w:val="en-GB"/>
        </w:rPr>
        <w:t xml:space="preserve">It is known that the plane </w:t>
      </w:r>
      <w:r w:rsidRPr="00FD10FB">
        <w:rPr>
          <w:bCs/>
          <w:i/>
          <w:iCs/>
          <w:lang w:val="en-GB"/>
        </w:rPr>
        <w:t>PQR</w:t>
      </w:r>
      <w:r w:rsidRPr="00FD10FB">
        <w:rPr>
          <w:bCs/>
          <w:lang w:val="en-GB"/>
        </w:rPr>
        <w:t xml:space="preserve"> is perpendicular to the top of the prism.</w:t>
      </w:r>
    </w:p>
    <w:p w14:paraId="6605FF11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</w:p>
    <w:p w14:paraId="0F17299D" w14:textId="6F4AD195" w:rsidR="00E56113" w:rsidRPr="00FD10FB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r w:rsidRPr="00FD10FB">
        <w:rPr>
          <w:b/>
          <w:lang w:val="en-GB"/>
        </w:rPr>
        <w:t>(iii)</w:t>
      </w:r>
      <w:r w:rsidRPr="00FD10FB">
        <w:rPr>
          <w:bCs/>
          <w:lang w:val="en-GB"/>
        </w:rPr>
        <w:tab/>
        <w:t xml:space="preserve">Show that </w:t>
      </w:r>
      <w:r w:rsidR="00464876" w:rsidRPr="00FD10FB">
        <w:rPr>
          <w:position w:val="-24"/>
        </w:rPr>
        <w:object w:dxaOrig="760" w:dyaOrig="620" w14:anchorId="5A4F2DD3">
          <v:shape id="_x0000_i1106" type="#_x0000_t75" style="width:38pt;height:31pt" o:ole="">
            <v:imagedata r:id="rId168" o:title=""/>
          </v:shape>
          <o:OLEObject Type="Embed" ProgID="Equation.DSMT4" ShapeID="_x0000_i1106" DrawAspect="Content" ObjectID="_1695879939" r:id="rId169"/>
        </w:object>
      </w:r>
      <w:r w:rsidRPr="00FD10FB">
        <w:rPr>
          <w:bCs/>
          <w:lang w:val="en-GB"/>
        </w:rPr>
        <w:tab/>
        <w:t>[3]</w:t>
      </w:r>
    </w:p>
    <w:p w14:paraId="54245161" w14:textId="1A1E7F4E" w:rsidR="000A17BD" w:rsidRDefault="000A17BD" w:rsidP="003F346D">
      <w:pPr>
        <w:spacing w:after="0" w:line="240" w:lineRule="auto"/>
        <w:rPr>
          <w:bCs/>
          <w:i/>
          <w:iCs/>
          <w:lang w:val="en-GB"/>
        </w:rPr>
      </w:pPr>
    </w:p>
    <w:p w14:paraId="6D9EB5D7" w14:textId="2FB56C7A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  <w:r w:rsidRPr="00FD10FB">
        <w:rPr>
          <w:bCs/>
          <w:i/>
          <w:iCs/>
          <w:lang w:val="en-GB"/>
        </w:rPr>
        <w:t>Snell’s Law</w:t>
      </w:r>
      <w:r w:rsidRPr="00FD10FB">
        <w:rPr>
          <w:bCs/>
          <w:lang w:val="en-GB"/>
        </w:rPr>
        <w:t xml:space="preserve"> states that </w:t>
      </w:r>
      <w:r w:rsidR="00464876" w:rsidRPr="00FD10FB">
        <w:rPr>
          <w:bCs/>
          <w:position w:val="-10"/>
          <w:lang w:val="en-GB"/>
        </w:rPr>
        <w:object w:dxaOrig="1420" w:dyaOrig="320" w14:anchorId="541D344A">
          <v:shape id="_x0000_i1107" type="#_x0000_t75" style="width:71pt;height:16pt" o:ole="">
            <v:imagedata r:id="rId170" o:title=""/>
          </v:shape>
          <o:OLEObject Type="Embed" ProgID="Equation.DSMT4" ShapeID="_x0000_i1107" DrawAspect="Content" ObjectID="_1695879940" r:id="rId171"/>
        </w:object>
      </w:r>
      <w:r w:rsidRPr="00FD10FB">
        <w:rPr>
          <w:bCs/>
          <w:lang w:val="en-GB"/>
        </w:rPr>
        <w:t xml:space="preserve"> where </w:t>
      </w:r>
      <w:r w:rsidRPr="00FD10FB">
        <w:rPr>
          <w:bCs/>
          <w:i/>
          <w:iCs/>
          <w:lang w:val="en-GB"/>
        </w:rPr>
        <w:t>k</w:t>
      </w:r>
      <w:r w:rsidRPr="00FD10FB">
        <w:rPr>
          <w:bCs/>
          <w:lang w:val="en-GB"/>
        </w:rPr>
        <w:t xml:space="preserve"> is the refractive index of the prism, </w:t>
      </w:r>
      <w:r w:rsidRPr="00FD10FB">
        <w:rPr>
          <w:bCs/>
          <w:i/>
          <w:iCs/>
          <w:lang w:val="en-GB"/>
        </w:rPr>
        <w:sym w:font="Symbol" w:char="F071"/>
      </w:r>
      <w:r w:rsidRPr="00FD10FB">
        <w:rPr>
          <w:bCs/>
          <w:lang w:val="en-GB"/>
        </w:rPr>
        <w:t xml:space="preserve">  is the acute angle between the normal to the top of the prism and </w:t>
      </w:r>
      <w:r w:rsidRPr="00FD10FB">
        <w:rPr>
          <w:bCs/>
          <w:i/>
          <w:iCs/>
          <w:lang w:val="en-GB"/>
        </w:rPr>
        <w:t>PQ</w:t>
      </w:r>
      <w:r w:rsidRPr="00FD10FB">
        <w:rPr>
          <w:bCs/>
          <w:lang w:val="en-GB"/>
        </w:rPr>
        <w:t xml:space="preserve">, and </w:t>
      </w:r>
      <w:r w:rsidRPr="00FD10FB">
        <w:rPr>
          <w:bCs/>
          <w:i/>
          <w:iCs/>
          <w:lang w:val="en-GB"/>
        </w:rPr>
        <w:sym w:font="Symbol" w:char="F066"/>
      </w:r>
      <w:r w:rsidRPr="00FD10FB">
        <w:rPr>
          <w:bCs/>
          <w:lang w:val="en-GB"/>
        </w:rPr>
        <w:t xml:space="preserve"> is the acute angle between the normal to the top of the prism and </w:t>
      </w:r>
      <w:r w:rsidRPr="00FD10FB">
        <w:rPr>
          <w:bCs/>
          <w:i/>
          <w:iCs/>
          <w:lang w:val="en-GB"/>
        </w:rPr>
        <w:t>QR</w:t>
      </w:r>
      <w:r w:rsidRPr="00FD10FB">
        <w:rPr>
          <w:bCs/>
          <w:lang w:val="en-GB"/>
        </w:rPr>
        <w:t>.</w:t>
      </w:r>
    </w:p>
    <w:p w14:paraId="7CB2FA21" w14:textId="77777777" w:rsidR="00E56113" w:rsidRPr="00FD10FB" w:rsidRDefault="00E56113" w:rsidP="003F346D">
      <w:pPr>
        <w:tabs>
          <w:tab w:val="right" w:pos="9639"/>
        </w:tabs>
        <w:spacing w:after="0" w:line="240" w:lineRule="auto"/>
        <w:ind w:left="567"/>
        <w:jc w:val="both"/>
        <w:rPr>
          <w:bCs/>
          <w:lang w:val="en-GB"/>
        </w:rPr>
      </w:pPr>
    </w:p>
    <w:p w14:paraId="52BFBC15" w14:textId="7FA8BE38" w:rsidR="00E56113" w:rsidRPr="00005BDC" w:rsidRDefault="00E56113" w:rsidP="00005BDC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proofErr w:type="gramStart"/>
      <w:r w:rsidRPr="00FD10FB">
        <w:rPr>
          <w:b/>
          <w:lang w:val="en-GB"/>
        </w:rPr>
        <w:t>(iv)</w:t>
      </w:r>
      <w:r w:rsidRPr="00FD10FB">
        <w:rPr>
          <w:bCs/>
          <w:lang w:val="en-GB"/>
        </w:rPr>
        <w:tab/>
        <w:t>Find</w:t>
      </w:r>
      <w:proofErr w:type="gramEnd"/>
      <w:r w:rsidRPr="00FD10FB">
        <w:rPr>
          <w:bCs/>
          <w:lang w:val="en-GB"/>
        </w:rPr>
        <w:t xml:space="preserve"> the value of </w:t>
      </w:r>
      <w:r w:rsidRPr="00FD10FB">
        <w:rPr>
          <w:bCs/>
          <w:i/>
          <w:iCs/>
          <w:lang w:val="en-GB"/>
        </w:rPr>
        <w:t>k</w:t>
      </w:r>
      <w:r w:rsidRPr="00FD10FB">
        <w:rPr>
          <w:bCs/>
          <w:lang w:val="en-GB"/>
        </w:rPr>
        <w:t>.</w:t>
      </w:r>
      <w:r w:rsidRPr="00FD10FB">
        <w:rPr>
          <w:bCs/>
          <w:lang w:val="en-GB"/>
        </w:rPr>
        <w:tab/>
        <w:t xml:space="preserve"> [3]</w:t>
      </w:r>
    </w:p>
    <w:p w14:paraId="209F5EF4" w14:textId="3264EF57" w:rsidR="00E56113" w:rsidRPr="00FD10FB" w:rsidRDefault="00E56113" w:rsidP="003F346D">
      <w:pPr>
        <w:spacing w:after="0" w:line="240" w:lineRule="auto"/>
        <w:rPr>
          <w:b/>
          <w:lang w:val="en-GB"/>
        </w:rPr>
      </w:pPr>
    </w:p>
    <w:p w14:paraId="1D0A6AA5" w14:textId="540F0D1B" w:rsidR="003F346D" w:rsidRDefault="00E56113" w:rsidP="003F346D">
      <w:pPr>
        <w:tabs>
          <w:tab w:val="right" w:pos="9639"/>
        </w:tabs>
        <w:spacing w:after="0" w:line="240" w:lineRule="auto"/>
        <w:ind w:left="1134" w:hanging="567"/>
        <w:jc w:val="both"/>
        <w:rPr>
          <w:bCs/>
          <w:lang w:val="en-GB"/>
        </w:rPr>
      </w:pPr>
      <w:r w:rsidRPr="00FD10FB">
        <w:rPr>
          <w:b/>
          <w:lang w:val="en-GB"/>
        </w:rPr>
        <w:t>(v)</w:t>
      </w:r>
      <w:r w:rsidRPr="00FD10FB">
        <w:rPr>
          <w:bCs/>
          <w:lang w:val="en-GB"/>
        </w:rPr>
        <w:tab/>
        <w:t xml:space="preserve">Find the exact thickness of the prism measured in the direction of the normal at </w:t>
      </w:r>
      <w:r w:rsidRPr="00FD10FB">
        <w:rPr>
          <w:bCs/>
          <w:i/>
          <w:iCs/>
          <w:lang w:val="en-GB"/>
        </w:rPr>
        <w:t>Q</w:t>
      </w:r>
      <w:r w:rsidRPr="00FD10FB">
        <w:rPr>
          <w:bCs/>
          <w:lang w:val="en-GB"/>
        </w:rPr>
        <w:t xml:space="preserve">. </w:t>
      </w:r>
      <w:r w:rsidRPr="00FD10FB">
        <w:rPr>
          <w:bCs/>
          <w:lang w:val="en-GB"/>
        </w:rPr>
        <w:tab/>
        <w:t>[2]</w:t>
      </w:r>
    </w:p>
    <w:p w14:paraId="6076A1CB" w14:textId="4F00EAEC" w:rsidR="003F346D" w:rsidRDefault="003F346D" w:rsidP="003F346D">
      <w:pPr>
        <w:spacing w:after="0" w:line="240" w:lineRule="auto"/>
        <w:rPr>
          <w:bCs/>
          <w:lang w:val="en-GB"/>
        </w:rPr>
      </w:pPr>
    </w:p>
    <w:p w14:paraId="48514A0D" w14:textId="06E44343" w:rsidR="00771543" w:rsidRPr="00511D93" w:rsidRDefault="00005BDC" w:rsidP="00005BDC">
      <w:pPr>
        <w:tabs>
          <w:tab w:val="right" w:pos="9639"/>
        </w:tabs>
        <w:spacing w:after="0" w:line="240" w:lineRule="auto"/>
        <w:jc w:val="center"/>
        <w:rPr>
          <w:rFonts w:eastAsia="DengXian"/>
          <w:b/>
          <w:lang w:val="en-GB" w:bidi="ar-SA"/>
        </w:rPr>
      </w:pPr>
      <w:r>
        <w:rPr>
          <w:b/>
          <w:lang w:val="en-GB"/>
        </w:rPr>
        <w:t>END OF PAPER</w:t>
      </w:r>
      <w:bookmarkEnd w:id="2"/>
    </w:p>
    <w:sectPr w:rsidR="00771543" w:rsidRPr="00511D93" w:rsidSect="00494E9D">
      <w:headerReference w:type="even" r:id="rId172"/>
      <w:headerReference w:type="default" r:id="rId173"/>
      <w:footerReference w:type="even" r:id="rId174"/>
      <w:footerReference w:type="default" r:id="rId175"/>
      <w:type w:val="continuous"/>
      <w:pgSz w:w="11906" w:h="16838" w:code="9"/>
      <w:pgMar w:top="1134" w:right="1134" w:bottom="1134" w:left="1134" w:header="567" w:footer="567" w:gutter="0"/>
      <w:cols w:space="720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D0C17A" w16cex:dateUtc="2021-08-25T05:17:00Z"/>
  <w16cex:commentExtensible w16cex:durableId="24D74910" w16cex:dateUtc="2021-08-30T04:09:00Z"/>
  <w16cex:commentExtensible w16cex:durableId="24D74936" w16cex:dateUtc="2021-08-30T04:1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28257C7" w16cid:durableId="24D0C17A"/>
  <w16cid:commentId w16cid:paraId="42CC43E6" w16cid:durableId="24D74910"/>
  <w16cid:commentId w16cid:paraId="16792BC4" w16cid:durableId="24D7493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295E8E" w14:textId="77777777" w:rsidR="00EA5C23" w:rsidRDefault="00EA5C23" w:rsidP="006A31AB">
      <w:pPr>
        <w:spacing w:after="0" w:line="240" w:lineRule="auto"/>
      </w:pPr>
      <w:r>
        <w:separator/>
      </w:r>
    </w:p>
  </w:endnote>
  <w:endnote w:type="continuationSeparator" w:id="0">
    <w:p w14:paraId="4B19C282" w14:textId="77777777" w:rsidR="00EA5C23" w:rsidRDefault="00EA5C23" w:rsidP="006A31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Latha">
    <w:altName w:val="Leelawadee UI Semi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978BCF" w14:textId="4E12B798" w:rsidR="00EA5C23" w:rsidRPr="0016048A" w:rsidRDefault="00EA5C23" w:rsidP="0016048A">
    <w:pPr>
      <w:pStyle w:val="Footer"/>
      <w:tabs>
        <w:tab w:val="clear" w:pos="4680"/>
        <w:tab w:val="clear" w:pos="9360"/>
        <w:tab w:val="right" w:pos="9639"/>
      </w:tabs>
      <w:ind w:right="-1"/>
    </w:pPr>
    <w:r>
      <w:rPr>
        <w:rFonts w:ascii="Arial" w:hAnsi="Arial" w:cs="Arial"/>
        <w:sz w:val="20"/>
        <w:szCs w:val="20"/>
      </w:rPr>
      <w:t>© NJC 202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42AE4F" w14:textId="40477C1E" w:rsidR="00EA5C23" w:rsidRPr="006A31AB" w:rsidRDefault="00EA5C23" w:rsidP="005E5032">
    <w:pPr>
      <w:pStyle w:val="Footer"/>
      <w:tabs>
        <w:tab w:val="clear" w:pos="4680"/>
        <w:tab w:val="clear" w:pos="9360"/>
        <w:tab w:val="right" w:pos="9639"/>
      </w:tabs>
      <w:ind w:right="-1"/>
    </w:pPr>
    <w:r>
      <w:rPr>
        <w:rFonts w:ascii="Arial" w:hAnsi="Arial" w:cs="Arial"/>
        <w:sz w:val="20"/>
        <w:szCs w:val="20"/>
      </w:rPr>
      <w:t>© NJC 2021</w:t>
    </w:r>
    <w:r w:rsidRPr="00D11B8C">
      <w:rPr>
        <w:rFonts w:ascii="Arial" w:hAnsi="Arial" w:cs="Arial"/>
        <w:sz w:val="20"/>
        <w:szCs w:val="20"/>
      </w:rPr>
      <w:tab/>
    </w:r>
    <w:r w:rsidRPr="00D11B8C">
      <w:rPr>
        <w:rFonts w:ascii="Arial" w:hAnsi="Arial" w:cs="Arial"/>
        <w:sz w:val="20"/>
        <w:szCs w:val="20"/>
      </w:rPr>
      <w:fldChar w:fldCharType="begin"/>
    </w:r>
    <w:r w:rsidRPr="00D11B8C">
      <w:rPr>
        <w:rFonts w:ascii="Arial" w:hAnsi="Arial" w:cs="Arial"/>
        <w:sz w:val="20"/>
        <w:szCs w:val="20"/>
      </w:rPr>
      <w:instrText xml:space="preserve"> IF </w:instrText>
    </w:r>
    <w:r w:rsidRPr="00D11B8C">
      <w:rPr>
        <w:rFonts w:ascii="Arial" w:hAnsi="Arial" w:cs="Arial"/>
        <w:sz w:val="20"/>
        <w:szCs w:val="20"/>
      </w:rPr>
      <w:fldChar w:fldCharType="begin"/>
    </w:r>
    <w:r w:rsidRPr="00D11B8C">
      <w:rPr>
        <w:rFonts w:ascii="Arial" w:hAnsi="Arial" w:cs="Arial"/>
        <w:sz w:val="20"/>
        <w:szCs w:val="20"/>
      </w:rPr>
      <w:instrText xml:space="preserve"> PAGE   \* MERGEFORMAT </w:instrText>
    </w:r>
    <w:r w:rsidRPr="00D11B8C">
      <w:rPr>
        <w:rFonts w:ascii="Arial" w:hAnsi="Arial" w:cs="Arial"/>
        <w:sz w:val="20"/>
        <w:szCs w:val="20"/>
      </w:rPr>
      <w:fldChar w:fldCharType="separate"/>
    </w:r>
    <w:r w:rsidR="005D0559">
      <w:rPr>
        <w:rFonts w:ascii="Arial" w:hAnsi="Arial" w:cs="Arial"/>
        <w:noProof/>
        <w:sz w:val="20"/>
        <w:szCs w:val="20"/>
      </w:rPr>
      <w:instrText>7</w:instrText>
    </w:r>
    <w:r w:rsidRPr="00D11B8C">
      <w:rPr>
        <w:rFonts w:ascii="Arial" w:hAnsi="Arial" w:cs="Arial"/>
        <w:sz w:val="20"/>
        <w:szCs w:val="20"/>
      </w:rPr>
      <w:fldChar w:fldCharType="end"/>
    </w:r>
    <w:r>
      <w:rPr>
        <w:rFonts w:ascii="Arial" w:hAnsi="Arial" w:cs="Arial"/>
        <w:sz w:val="20"/>
        <w:szCs w:val="20"/>
      </w:rPr>
      <w:instrText xml:space="preserve"> &gt; </w:instrText>
    </w:r>
    <w:r>
      <w:rPr>
        <w:rFonts w:ascii="Arial" w:hAnsi="Arial" w:cs="Arial"/>
        <w:sz w:val="20"/>
        <w:szCs w:val="20"/>
      </w:rPr>
      <w:fldChar w:fldCharType="begin"/>
    </w:r>
    <w:r>
      <w:rPr>
        <w:rFonts w:ascii="Arial" w:hAnsi="Arial" w:cs="Arial"/>
        <w:sz w:val="20"/>
        <w:szCs w:val="20"/>
      </w:rPr>
      <w:instrText xml:space="preserve"> = </w:instrText>
    </w:r>
    <w:r w:rsidRPr="00D11B8C">
      <w:rPr>
        <w:rFonts w:ascii="Arial" w:hAnsi="Arial" w:cs="Arial"/>
        <w:sz w:val="20"/>
        <w:szCs w:val="20"/>
      </w:rPr>
      <w:fldChar w:fldCharType="begin"/>
    </w:r>
    <w:r w:rsidRPr="00D11B8C">
      <w:rPr>
        <w:rFonts w:ascii="Arial" w:hAnsi="Arial" w:cs="Arial"/>
        <w:sz w:val="20"/>
        <w:szCs w:val="20"/>
      </w:rPr>
      <w:instrText xml:space="preserve"> NUMPAGES \* MERGEFORMAT </w:instrText>
    </w:r>
    <w:r w:rsidRPr="00D11B8C">
      <w:rPr>
        <w:rFonts w:ascii="Arial" w:hAnsi="Arial" w:cs="Arial"/>
        <w:sz w:val="20"/>
        <w:szCs w:val="20"/>
      </w:rPr>
      <w:fldChar w:fldCharType="separate"/>
    </w:r>
    <w:r w:rsidR="005D0559">
      <w:rPr>
        <w:rFonts w:ascii="Arial" w:hAnsi="Arial" w:cs="Arial"/>
        <w:noProof/>
        <w:sz w:val="20"/>
        <w:szCs w:val="20"/>
      </w:rPr>
      <w:instrText>7</w:instrText>
    </w:r>
    <w:r w:rsidRPr="00D11B8C">
      <w:rPr>
        <w:rFonts w:ascii="Arial" w:hAnsi="Arial" w:cs="Arial"/>
        <w:sz w:val="20"/>
        <w:szCs w:val="20"/>
      </w:rPr>
      <w:fldChar w:fldCharType="end"/>
    </w:r>
    <w:r>
      <w:rPr>
        <w:rFonts w:ascii="Arial" w:hAnsi="Arial" w:cs="Arial"/>
        <w:sz w:val="20"/>
        <w:szCs w:val="20"/>
      </w:rPr>
      <w:instrText xml:space="preserve">-2 </w:instrText>
    </w:r>
    <w:r>
      <w:rPr>
        <w:rFonts w:ascii="Arial" w:hAnsi="Arial" w:cs="Arial"/>
        <w:sz w:val="20"/>
        <w:szCs w:val="20"/>
      </w:rPr>
      <w:fldChar w:fldCharType="separate"/>
    </w:r>
    <w:r w:rsidR="005D0559">
      <w:rPr>
        <w:rFonts w:ascii="Arial" w:hAnsi="Arial" w:cs="Arial"/>
        <w:noProof/>
        <w:sz w:val="20"/>
        <w:szCs w:val="20"/>
      </w:rPr>
      <w:instrText>5</w:instrText>
    </w:r>
    <w:r>
      <w:rPr>
        <w:rFonts w:ascii="Arial" w:hAnsi="Arial" w:cs="Arial"/>
        <w:sz w:val="20"/>
        <w:szCs w:val="20"/>
      </w:rPr>
      <w:fldChar w:fldCharType="end"/>
    </w:r>
    <w:r>
      <w:rPr>
        <w:rFonts w:ascii="Arial" w:hAnsi="Arial" w:cs="Arial"/>
        <w:sz w:val="20"/>
        <w:szCs w:val="20"/>
      </w:rPr>
      <w:instrText xml:space="preserve"> </w:instrText>
    </w:r>
    <w:r w:rsidRPr="00D11B8C">
      <w:rPr>
        <w:rFonts w:ascii="Arial" w:hAnsi="Arial" w:cs="Arial"/>
        <w:color w:val="FFFFFF" w:themeColor="background1"/>
        <w:sz w:val="20"/>
        <w:szCs w:val="20"/>
      </w:rPr>
      <w:instrText>*</w:instrText>
    </w:r>
    <w:r w:rsidRPr="00D11B8C">
      <w:rPr>
        <w:rFonts w:ascii="Arial" w:hAnsi="Arial" w:cs="Arial"/>
        <w:sz w:val="20"/>
        <w:szCs w:val="20"/>
      </w:rPr>
      <w:instrText xml:space="preserve"> </w:instrText>
    </w:r>
    <w:r w:rsidRPr="00D11B8C">
      <w:rPr>
        <w:rFonts w:ascii="Arial" w:hAnsi="Arial" w:cs="Arial"/>
        <w:b/>
        <w:sz w:val="20"/>
        <w:szCs w:val="20"/>
      </w:rPr>
      <w:instrText>[Turn</w:instrText>
    </w:r>
    <w:r w:rsidRPr="00D11B8C">
      <w:rPr>
        <w:rFonts w:ascii="Arial" w:hAnsi="Arial" w:cs="Arial"/>
        <w:b/>
        <w:color w:val="FFFFFF" w:themeColor="background1"/>
        <w:sz w:val="20"/>
        <w:szCs w:val="20"/>
      </w:rPr>
      <w:instrText>_</w:instrText>
    </w:r>
    <w:r w:rsidRPr="00D11B8C">
      <w:rPr>
        <w:rFonts w:ascii="Arial" w:hAnsi="Arial" w:cs="Arial"/>
        <w:b/>
        <w:sz w:val="20"/>
        <w:szCs w:val="20"/>
      </w:rPr>
      <w:instrText>over</w:instrText>
    </w:r>
    <w:r w:rsidRPr="00D11B8C">
      <w:rPr>
        <w:rFonts w:ascii="Arial" w:hAnsi="Arial" w:cs="Arial"/>
        <w:sz w:val="20"/>
        <w:szCs w:val="20"/>
      </w:rPr>
      <w:instrText xml:space="preserve"> </w:instrText>
    </w:r>
    <w:r w:rsidRPr="00D11B8C">
      <w:rPr>
        <w:rFonts w:ascii="Arial" w:hAnsi="Arial" w:cs="Arial"/>
        <w:sz w:val="20"/>
        <w:szCs w:val="20"/>
      </w:rPr>
      <w:fldChar w:fldCharType="separate"/>
    </w:r>
    <w:r w:rsidR="005D0559" w:rsidRPr="00D11B8C">
      <w:rPr>
        <w:rFonts w:ascii="Arial" w:hAnsi="Arial" w:cs="Arial"/>
        <w:noProof/>
        <w:color w:val="FFFFFF" w:themeColor="background1"/>
        <w:sz w:val="20"/>
        <w:szCs w:val="20"/>
      </w:rPr>
      <w:t>*</w:t>
    </w:r>
    <w:r w:rsidRPr="00D11B8C">
      <w:rPr>
        <w:rFonts w:ascii="Arial" w:hAnsi="Arial" w:cs="Arial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FE1C1B" w14:textId="77777777" w:rsidR="00EA5C23" w:rsidRDefault="00EA5C23" w:rsidP="006A31AB">
      <w:pPr>
        <w:spacing w:after="0" w:line="240" w:lineRule="auto"/>
      </w:pPr>
      <w:r>
        <w:separator/>
      </w:r>
    </w:p>
  </w:footnote>
  <w:footnote w:type="continuationSeparator" w:id="0">
    <w:p w14:paraId="07490C8F" w14:textId="77777777" w:rsidR="00EA5C23" w:rsidRDefault="00EA5C23" w:rsidP="006A31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32ED18" w14:textId="3ABB80D7" w:rsidR="00EA5C23" w:rsidRPr="00631AC5" w:rsidRDefault="00EA5C23" w:rsidP="00913D30">
    <w:pPr>
      <w:pStyle w:val="Header"/>
      <w:tabs>
        <w:tab w:val="clear" w:pos="4680"/>
        <w:tab w:val="clear" w:pos="9360"/>
      </w:tabs>
      <w:jc w:val="center"/>
    </w:pPr>
    <w:r w:rsidRPr="00631AC5">
      <w:fldChar w:fldCharType="begin"/>
    </w:r>
    <w:r w:rsidRPr="00631AC5">
      <w:instrText xml:space="preserve"> IF </w:instrText>
    </w:r>
    <w:r w:rsidRPr="00631AC5">
      <w:fldChar w:fldCharType="begin"/>
    </w:r>
    <w:r w:rsidRPr="00631AC5">
      <w:instrText xml:space="preserve"> PAGE   \* MERGEFORMAT </w:instrText>
    </w:r>
    <w:r w:rsidRPr="00631AC5">
      <w:fldChar w:fldCharType="separate"/>
    </w:r>
    <w:r w:rsidR="005D0559">
      <w:rPr>
        <w:noProof/>
      </w:rPr>
      <w:instrText>6</w:instrText>
    </w:r>
    <w:r w:rsidRPr="00631AC5">
      <w:fldChar w:fldCharType="end"/>
    </w:r>
    <w:r w:rsidRPr="00631AC5">
      <w:instrText xml:space="preserve"> = 1 </w:instrText>
    </w:r>
    <w:r w:rsidRPr="00631AC5">
      <w:rPr>
        <w:color w:val="FFFFFF" w:themeColor="background1"/>
      </w:rPr>
      <w:instrText>*</w:instrText>
    </w:r>
    <w:r w:rsidRPr="00631AC5">
      <w:instrText xml:space="preserve"> </w:instrText>
    </w:r>
    <w:r w:rsidRPr="00631AC5">
      <w:rPr>
        <w:b/>
        <w:bCs/>
      </w:rPr>
      <w:fldChar w:fldCharType="begin"/>
    </w:r>
    <w:r w:rsidRPr="00631AC5">
      <w:rPr>
        <w:b/>
        <w:bCs/>
      </w:rPr>
      <w:instrText xml:space="preserve"> PAGE </w:instrText>
    </w:r>
    <w:r w:rsidRPr="00631AC5">
      <w:rPr>
        <w:b/>
        <w:bCs/>
      </w:rPr>
      <w:fldChar w:fldCharType="separate"/>
    </w:r>
    <w:r w:rsidR="005D0559">
      <w:rPr>
        <w:b/>
        <w:bCs/>
        <w:noProof/>
      </w:rPr>
      <w:instrText>6</w:instrText>
    </w:r>
    <w:r w:rsidRPr="00631AC5">
      <w:rPr>
        <w:b/>
        <w:bCs/>
      </w:rPr>
      <w:fldChar w:fldCharType="end"/>
    </w:r>
    <w:r w:rsidRPr="00631AC5">
      <w:instrText xml:space="preserve"> </w:instrText>
    </w:r>
    <w:r w:rsidRPr="00631AC5">
      <w:fldChar w:fldCharType="separate"/>
    </w:r>
    <w:r w:rsidR="005D0559">
      <w:rPr>
        <w:b/>
        <w:bCs/>
        <w:noProof/>
      </w:rPr>
      <w:t>6</w:t>
    </w:r>
    <w:r w:rsidRPr="00631AC5"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01A4F6" w14:textId="35A78B6A" w:rsidR="00EA5C23" w:rsidRPr="00494E9D" w:rsidRDefault="00EA5C23" w:rsidP="00FE2D64">
    <w:pPr>
      <w:pStyle w:val="Header"/>
      <w:tabs>
        <w:tab w:val="clear" w:pos="4680"/>
        <w:tab w:val="clear" w:pos="9360"/>
      </w:tabs>
      <w:jc w:val="center"/>
    </w:pPr>
    <w:r w:rsidRPr="00631AC5">
      <w:fldChar w:fldCharType="begin"/>
    </w:r>
    <w:r w:rsidRPr="00631AC5">
      <w:instrText xml:space="preserve"> IF </w:instrText>
    </w:r>
    <w:r w:rsidRPr="00631AC5">
      <w:fldChar w:fldCharType="begin"/>
    </w:r>
    <w:r w:rsidRPr="00631AC5">
      <w:instrText xml:space="preserve"> PAGE   \* MERGEFORMAT </w:instrText>
    </w:r>
    <w:r w:rsidRPr="00631AC5">
      <w:fldChar w:fldCharType="separate"/>
    </w:r>
    <w:r w:rsidR="005D0559">
      <w:rPr>
        <w:noProof/>
      </w:rPr>
      <w:instrText>7</w:instrText>
    </w:r>
    <w:r w:rsidRPr="00631AC5">
      <w:fldChar w:fldCharType="end"/>
    </w:r>
    <w:r w:rsidRPr="00631AC5">
      <w:instrText xml:space="preserve"> = 1 </w:instrText>
    </w:r>
    <w:r w:rsidRPr="00631AC5">
      <w:rPr>
        <w:color w:val="FFFFFF" w:themeColor="background1"/>
      </w:rPr>
      <w:instrText>*</w:instrText>
    </w:r>
    <w:r w:rsidRPr="00631AC5">
      <w:instrText xml:space="preserve"> </w:instrText>
    </w:r>
    <w:r w:rsidRPr="00631AC5">
      <w:rPr>
        <w:b/>
        <w:bCs/>
      </w:rPr>
      <w:fldChar w:fldCharType="begin"/>
    </w:r>
    <w:r w:rsidRPr="00631AC5">
      <w:rPr>
        <w:b/>
        <w:bCs/>
      </w:rPr>
      <w:instrText xml:space="preserve"> PAGE </w:instrText>
    </w:r>
    <w:r w:rsidRPr="00631AC5">
      <w:rPr>
        <w:b/>
        <w:bCs/>
      </w:rPr>
      <w:fldChar w:fldCharType="separate"/>
    </w:r>
    <w:r w:rsidR="005D0559">
      <w:rPr>
        <w:b/>
        <w:bCs/>
        <w:noProof/>
      </w:rPr>
      <w:instrText>7</w:instrText>
    </w:r>
    <w:r w:rsidRPr="00631AC5">
      <w:rPr>
        <w:b/>
        <w:bCs/>
      </w:rPr>
      <w:fldChar w:fldCharType="end"/>
    </w:r>
    <w:r w:rsidRPr="00631AC5">
      <w:instrText xml:space="preserve"> </w:instrText>
    </w:r>
    <w:r w:rsidRPr="00631AC5">
      <w:fldChar w:fldCharType="separate"/>
    </w:r>
    <w:r w:rsidR="005D0559">
      <w:rPr>
        <w:b/>
        <w:bCs/>
        <w:noProof/>
      </w:rPr>
      <w:t>7</w:t>
    </w:r>
    <w:r w:rsidRPr="00631AC5"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244B1"/>
    <w:multiLevelType w:val="hybridMultilevel"/>
    <w:tmpl w:val="EA72CDEE"/>
    <w:lvl w:ilvl="0" w:tplc="DDD84D5C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vertAlign w:val="baseline"/>
      </w:rPr>
    </w:lvl>
    <w:lvl w:ilvl="1" w:tplc="BE0A3BAE">
      <w:start w:val="1"/>
      <w:numFmt w:val="lowerRoman"/>
      <w:lvlText w:val="(%2)"/>
      <w:lvlJc w:val="left"/>
      <w:pPr>
        <w:ind w:left="1440" w:hanging="360"/>
      </w:pPr>
      <w:rPr>
        <w:rFonts w:hint="default"/>
        <w:b/>
      </w:rPr>
    </w:lvl>
    <w:lvl w:ilvl="2" w:tplc="B99ABED2">
      <w:start w:val="1"/>
      <w:numFmt w:val="lowerLetter"/>
      <w:lvlText w:val="(%3)"/>
      <w:lvlJc w:val="left"/>
      <w:pPr>
        <w:ind w:left="2700" w:hanging="720"/>
      </w:pPr>
      <w:rPr>
        <w:rFonts w:hint="default"/>
        <w:b/>
      </w:rPr>
    </w:lvl>
    <w:lvl w:ilvl="3" w:tplc="E71CB2AE">
      <w:start w:val="1"/>
      <w:numFmt w:val="lowerRoman"/>
      <w:lvlText w:val="(%4)"/>
      <w:lvlJc w:val="left"/>
      <w:pPr>
        <w:ind w:left="2880" w:hanging="360"/>
      </w:pPr>
      <w:rPr>
        <w:rFonts w:hint="default"/>
        <w:b/>
      </w:r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216CE1"/>
    <w:multiLevelType w:val="hybridMultilevel"/>
    <w:tmpl w:val="0CB4DA3C"/>
    <w:lvl w:ilvl="0" w:tplc="BF549C7E">
      <w:start w:val="1"/>
      <w:numFmt w:val="lowerRoman"/>
      <w:lvlText w:val="(%1)"/>
      <w:lvlJc w:val="left"/>
      <w:pPr>
        <w:ind w:left="129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 w15:restartNumberingAfterBreak="0">
    <w:nsid w:val="116468EE"/>
    <w:multiLevelType w:val="hybridMultilevel"/>
    <w:tmpl w:val="63FACF54"/>
    <w:lvl w:ilvl="0" w:tplc="704C94A8">
      <w:start w:val="1"/>
      <w:numFmt w:val="lowerRoman"/>
      <w:lvlText w:val="(%1)"/>
      <w:lvlJc w:val="left"/>
      <w:pPr>
        <w:ind w:left="1440" w:hanging="9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14D43A59"/>
    <w:multiLevelType w:val="hybridMultilevel"/>
    <w:tmpl w:val="0734A998"/>
    <w:lvl w:ilvl="0" w:tplc="C120665E">
      <w:start w:val="1"/>
      <w:numFmt w:val="lowerRoman"/>
      <w:lvlText w:val="(%1)"/>
      <w:lvlJc w:val="left"/>
      <w:pPr>
        <w:ind w:left="129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 w15:restartNumberingAfterBreak="0">
    <w:nsid w:val="182D1BB8"/>
    <w:multiLevelType w:val="hybridMultilevel"/>
    <w:tmpl w:val="96FE11BE"/>
    <w:lvl w:ilvl="0" w:tplc="C1E05692">
      <w:start w:val="1"/>
      <w:numFmt w:val="lowerRoman"/>
      <w:lvlText w:val="(%1)"/>
      <w:lvlJc w:val="left"/>
      <w:pPr>
        <w:ind w:left="129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19EA5E07"/>
    <w:multiLevelType w:val="hybridMultilevel"/>
    <w:tmpl w:val="CEF66D0A"/>
    <w:lvl w:ilvl="0" w:tplc="309E8092">
      <w:start w:val="1"/>
      <w:numFmt w:val="lowerRoman"/>
      <w:lvlText w:val="(%1)"/>
      <w:lvlJc w:val="left"/>
      <w:pPr>
        <w:ind w:left="129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 w15:restartNumberingAfterBreak="0">
    <w:nsid w:val="1BDB5A64"/>
    <w:multiLevelType w:val="hybridMultilevel"/>
    <w:tmpl w:val="6F50A992"/>
    <w:lvl w:ilvl="0" w:tplc="E744E10A">
      <w:start w:val="1"/>
      <w:numFmt w:val="lowerRoman"/>
      <w:lvlText w:val="(%1)"/>
      <w:lvlJc w:val="left"/>
      <w:pPr>
        <w:ind w:left="185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210" w:hanging="360"/>
      </w:pPr>
    </w:lvl>
    <w:lvl w:ilvl="2" w:tplc="0409001B" w:tentative="1">
      <w:start w:val="1"/>
      <w:numFmt w:val="lowerRoman"/>
      <w:lvlText w:val="%3."/>
      <w:lvlJc w:val="right"/>
      <w:pPr>
        <w:ind w:left="2930" w:hanging="180"/>
      </w:pPr>
    </w:lvl>
    <w:lvl w:ilvl="3" w:tplc="0409000F" w:tentative="1">
      <w:start w:val="1"/>
      <w:numFmt w:val="decimal"/>
      <w:lvlText w:val="%4."/>
      <w:lvlJc w:val="left"/>
      <w:pPr>
        <w:ind w:left="3650" w:hanging="360"/>
      </w:pPr>
    </w:lvl>
    <w:lvl w:ilvl="4" w:tplc="04090019" w:tentative="1">
      <w:start w:val="1"/>
      <w:numFmt w:val="lowerLetter"/>
      <w:lvlText w:val="%5."/>
      <w:lvlJc w:val="left"/>
      <w:pPr>
        <w:ind w:left="4370" w:hanging="360"/>
      </w:pPr>
    </w:lvl>
    <w:lvl w:ilvl="5" w:tplc="0409001B" w:tentative="1">
      <w:start w:val="1"/>
      <w:numFmt w:val="lowerRoman"/>
      <w:lvlText w:val="%6."/>
      <w:lvlJc w:val="right"/>
      <w:pPr>
        <w:ind w:left="5090" w:hanging="180"/>
      </w:pPr>
    </w:lvl>
    <w:lvl w:ilvl="6" w:tplc="0409000F" w:tentative="1">
      <w:start w:val="1"/>
      <w:numFmt w:val="decimal"/>
      <w:lvlText w:val="%7."/>
      <w:lvlJc w:val="left"/>
      <w:pPr>
        <w:ind w:left="5810" w:hanging="360"/>
      </w:pPr>
    </w:lvl>
    <w:lvl w:ilvl="7" w:tplc="04090019" w:tentative="1">
      <w:start w:val="1"/>
      <w:numFmt w:val="lowerLetter"/>
      <w:lvlText w:val="%8."/>
      <w:lvlJc w:val="left"/>
      <w:pPr>
        <w:ind w:left="6530" w:hanging="360"/>
      </w:pPr>
    </w:lvl>
    <w:lvl w:ilvl="8" w:tplc="0409001B" w:tentative="1">
      <w:start w:val="1"/>
      <w:numFmt w:val="lowerRoman"/>
      <w:lvlText w:val="%9."/>
      <w:lvlJc w:val="right"/>
      <w:pPr>
        <w:ind w:left="7250" w:hanging="180"/>
      </w:pPr>
    </w:lvl>
  </w:abstractNum>
  <w:abstractNum w:abstractNumId="7" w15:restartNumberingAfterBreak="0">
    <w:nsid w:val="23121F4E"/>
    <w:multiLevelType w:val="hybridMultilevel"/>
    <w:tmpl w:val="31C6CD7E"/>
    <w:lvl w:ilvl="0" w:tplc="F27C1D52">
      <w:start w:val="1"/>
      <w:numFmt w:val="lowerRoman"/>
      <w:lvlText w:val="(%1)"/>
      <w:lvlJc w:val="left"/>
      <w:pPr>
        <w:ind w:left="1290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650" w:hanging="360"/>
      </w:pPr>
    </w:lvl>
    <w:lvl w:ilvl="2" w:tplc="4809001B" w:tentative="1">
      <w:start w:val="1"/>
      <w:numFmt w:val="lowerRoman"/>
      <w:lvlText w:val="%3."/>
      <w:lvlJc w:val="right"/>
      <w:pPr>
        <w:ind w:left="2370" w:hanging="180"/>
      </w:pPr>
    </w:lvl>
    <w:lvl w:ilvl="3" w:tplc="4809000F" w:tentative="1">
      <w:start w:val="1"/>
      <w:numFmt w:val="decimal"/>
      <w:lvlText w:val="%4."/>
      <w:lvlJc w:val="left"/>
      <w:pPr>
        <w:ind w:left="3090" w:hanging="360"/>
      </w:pPr>
    </w:lvl>
    <w:lvl w:ilvl="4" w:tplc="48090019" w:tentative="1">
      <w:start w:val="1"/>
      <w:numFmt w:val="lowerLetter"/>
      <w:lvlText w:val="%5."/>
      <w:lvlJc w:val="left"/>
      <w:pPr>
        <w:ind w:left="3810" w:hanging="360"/>
      </w:pPr>
    </w:lvl>
    <w:lvl w:ilvl="5" w:tplc="4809001B" w:tentative="1">
      <w:start w:val="1"/>
      <w:numFmt w:val="lowerRoman"/>
      <w:lvlText w:val="%6."/>
      <w:lvlJc w:val="right"/>
      <w:pPr>
        <w:ind w:left="4530" w:hanging="180"/>
      </w:pPr>
    </w:lvl>
    <w:lvl w:ilvl="6" w:tplc="4809000F" w:tentative="1">
      <w:start w:val="1"/>
      <w:numFmt w:val="decimal"/>
      <w:lvlText w:val="%7."/>
      <w:lvlJc w:val="left"/>
      <w:pPr>
        <w:ind w:left="5250" w:hanging="360"/>
      </w:pPr>
    </w:lvl>
    <w:lvl w:ilvl="7" w:tplc="48090019" w:tentative="1">
      <w:start w:val="1"/>
      <w:numFmt w:val="lowerLetter"/>
      <w:lvlText w:val="%8."/>
      <w:lvlJc w:val="left"/>
      <w:pPr>
        <w:ind w:left="5970" w:hanging="360"/>
      </w:pPr>
    </w:lvl>
    <w:lvl w:ilvl="8" w:tplc="48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24B16579"/>
    <w:multiLevelType w:val="hybridMultilevel"/>
    <w:tmpl w:val="46B03004"/>
    <w:lvl w:ilvl="0" w:tplc="4CB66648">
      <w:start w:val="1"/>
      <w:numFmt w:val="lowerRoman"/>
      <w:lvlText w:val="(%1)"/>
      <w:lvlJc w:val="left"/>
      <w:pPr>
        <w:ind w:left="5100" w:hanging="4530"/>
      </w:pPr>
      <w:rPr>
        <w:rFonts w:eastAsia="SimSu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9" w15:restartNumberingAfterBreak="0">
    <w:nsid w:val="2642634A"/>
    <w:multiLevelType w:val="hybridMultilevel"/>
    <w:tmpl w:val="DD4EA6FE"/>
    <w:lvl w:ilvl="0" w:tplc="7938B7A6">
      <w:start w:val="1"/>
      <w:numFmt w:val="lowerRoman"/>
      <w:lvlText w:val="(%1)"/>
      <w:lvlJc w:val="left"/>
      <w:pPr>
        <w:ind w:left="1290" w:hanging="720"/>
      </w:pPr>
      <w:rPr>
        <w:rFonts w:eastAsia="SimSu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0" w15:restartNumberingAfterBreak="0">
    <w:nsid w:val="29F37E7C"/>
    <w:multiLevelType w:val="hybridMultilevel"/>
    <w:tmpl w:val="F16C42BC"/>
    <w:lvl w:ilvl="0" w:tplc="732CEC00">
      <w:start w:val="1"/>
      <w:numFmt w:val="lowerRoman"/>
      <w:lvlText w:val="(%1)"/>
      <w:lvlJc w:val="left"/>
      <w:pPr>
        <w:ind w:left="1290" w:hanging="720"/>
      </w:pPr>
      <w:rPr>
        <w:rFonts w:eastAsia="SimSu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 w15:restartNumberingAfterBreak="0">
    <w:nsid w:val="2FC90056"/>
    <w:multiLevelType w:val="hybridMultilevel"/>
    <w:tmpl w:val="60E48CA4"/>
    <w:lvl w:ilvl="0" w:tplc="35509D42">
      <w:start w:val="1"/>
      <w:numFmt w:val="lowerLetter"/>
      <w:lvlText w:val="(%1)"/>
      <w:lvlJc w:val="left"/>
      <w:pPr>
        <w:ind w:left="1130" w:hanging="5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2" w15:restartNumberingAfterBreak="0">
    <w:nsid w:val="352C2A0A"/>
    <w:multiLevelType w:val="hybridMultilevel"/>
    <w:tmpl w:val="890C0A2A"/>
    <w:lvl w:ilvl="0" w:tplc="5C72DCD2">
      <w:start w:val="1"/>
      <w:numFmt w:val="decimal"/>
      <w:lvlText w:val="%1"/>
      <w:lvlJc w:val="left"/>
      <w:pPr>
        <w:ind w:left="924" w:hanging="564"/>
      </w:pPr>
      <w:rPr>
        <w:rFonts w:hint="default"/>
        <w:b/>
      </w:rPr>
    </w:lvl>
    <w:lvl w:ilvl="1" w:tplc="C7AA3960">
      <w:start w:val="1"/>
      <w:numFmt w:val="lowerRoman"/>
      <w:lvlText w:val="(%2)"/>
      <w:lvlJc w:val="left"/>
      <w:pPr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792EA3"/>
    <w:multiLevelType w:val="hybridMultilevel"/>
    <w:tmpl w:val="D758D778"/>
    <w:lvl w:ilvl="0" w:tplc="2FC62F16">
      <w:start w:val="1"/>
      <w:numFmt w:val="lowerRoman"/>
      <w:lvlText w:val="(%1)"/>
      <w:lvlJc w:val="left"/>
      <w:pPr>
        <w:ind w:left="129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4" w15:restartNumberingAfterBreak="0">
    <w:nsid w:val="4DAA3E39"/>
    <w:multiLevelType w:val="hybridMultilevel"/>
    <w:tmpl w:val="9C4ED642"/>
    <w:lvl w:ilvl="0" w:tplc="957408C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6694F8B"/>
    <w:multiLevelType w:val="hybridMultilevel"/>
    <w:tmpl w:val="4244A646"/>
    <w:lvl w:ilvl="0" w:tplc="4AD06D02">
      <w:start w:val="1"/>
      <w:numFmt w:val="lowerRoman"/>
      <w:lvlText w:val="(%1)"/>
      <w:lvlJc w:val="left"/>
      <w:pPr>
        <w:ind w:left="129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6" w15:restartNumberingAfterBreak="0">
    <w:nsid w:val="580462CC"/>
    <w:multiLevelType w:val="hybridMultilevel"/>
    <w:tmpl w:val="CA3048AA"/>
    <w:lvl w:ilvl="0" w:tplc="CCD6CE8E">
      <w:start w:val="5"/>
      <w:numFmt w:val="lowerRoman"/>
      <w:lvlText w:val="(%1)"/>
      <w:lvlJc w:val="left"/>
      <w:pPr>
        <w:ind w:left="1290" w:hanging="720"/>
      </w:pPr>
      <w:rPr>
        <w:rFonts w:eastAsia="SimSu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310D25"/>
    <w:multiLevelType w:val="hybridMultilevel"/>
    <w:tmpl w:val="061A7D68"/>
    <w:lvl w:ilvl="0" w:tplc="82D6D536">
      <w:start w:val="1"/>
      <w:numFmt w:val="lowerRoman"/>
      <w:lvlText w:val="(%1)"/>
      <w:lvlJc w:val="left"/>
      <w:pPr>
        <w:ind w:left="1290" w:hanging="72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8" w15:restartNumberingAfterBreak="0">
    <w:nsid w:val="5D7E6999"/>
    <w:multiLevelType w:val="hybridMultilevel"/>
    <w:tmpl w:val="D1D68348"/>
    <w:lvl w:ilvl="0" w:tplc="DCA436DE">
      <w:start w:val="1"/>
      <w:numFmt w:val="lowerRoman"/>
      <w:lvlText w:val="(%1)"/>
      <w:lvlJc w:val="left"/>
      <w:pPr>
        <w:ind w:left="1847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207" w:hanging="360"/>
      </w:pPr>
    </w:lvl>
    <w:lvl w:ilvl="2" w:tplc="0409001B" w:tentative="1">
      <w:start w:val="1"/>
      <w:numFmt w:val="lowerRoman"/>
      <w:lvlText w:val="%3."/>
      <w:lvlJc w:val="right"/>
      <w:pPr>
        <w:ind w:left="2927" w:hanging="180"/>
      </w:pPr>
    </w:lvl>
    <w:lvl w:ilvl="3" w:tplc="0409000F" w:tentative="1">
      <w:start w:val="1"/>
      <w:numFmt w:val="decimal"/>
      <w:lvlText w:val="%4."/>
      <w:lvlJc w:val="left"/>
      <w:pPr>
        <w:ind w:left="3647" w:hanging="360"/>
      </w:pPr>
    </w:lvl>
    <w:lvl w:ilvl="4" w:tplc="04090019" w:tentative="1">
      <w:start w:val="1"/>
      <w:numFmt w:val="lowerLetter"/>
      <w:lvlText w:val="%5."/>
      <w:lvlJc w:val="left"/>
      <w:pPr>
        <w:ind w:left="4367" w:hanging="360"/>
      </w:pPr>
    </w:lvl>
    <w:lvl w:ilvl="5" w:tplc="0409001B" w:tentative="1">
      <w:start w:val="1"/>
      <w:numFmt w:val="lowerRoman"/>
      <w:lvlText w:val="%6."/>
      <w:lvlJc w:val="right"/>
      <w:pPr>
        <w:ind w:left="5087" w:hanging="180"/>
      </w:pPr>
    </w:lvl>
    <w:lvl w:ilvl="6" w:tplc="0409000F" w:tentative="1">
      <w:start w:val="1"/>
      <w:numFmt w:val="decimal"/>
      <w:lvlText w:val="%7."/>
      <w:lvlJc w:val="left"/>
      <w:pPr>
        <w:ind w:left="5807" w:hanging="360"/>
      </w:pPr>
    </w:lvl>
    <w:lvl w:ilvl="7" w:tplc="04090019" w:tentative="1">
      <w:start w:val="1"/>
      <w:numFmt w:val="lowerLetter"/>
      <w:lvlText w:val="%8."/>
      <w:lvlJc w:val="left"/>
      <w:pPr>
        <w:ind w:left="6527" w:hanging="360"/>
      </w:pPr>
    </w:lvl>
    <w:lvl w:ilvl="8" w:tplc="0409001B" w:tentative="1">
      <w:start w:val="1"/>
      <w:numFmt w:val="lowerRoman"/>
      <w:lvlText w:val="%9."/>
      <w:lvlJc w:val="right"/>
      <w:pPr>
        <w:ind w:left="7247" w:hanging="180"/>
      </w:pPr>
    </w:lvl>
  </w:abstractNum>
  <w:abstractNum w:abstractNumId="19" w15:restartNumberingAfterBreak="0">
    <w:nsid w:val="602B10D8"/>
    <w:multiLevelType w:val="hybridMultilevel"/>
    <w:tmpl w:val="2E7A8388"/>
    <w:lvl w:ilvl="0" w:tplc="9866F4B0">
      <w:start w:val="1"/>
      <w:numFmt w:val="lowerRoman"/>
      <w:lvlText w:val="(%1)"/>
      <w:lvlJc w:val="left"/>
      <w:pPr>
        <w:ind w:left="12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20" w15:restartNumberingAfterBreak="0">
    <w:nsid w:val="665A4A97"/>
    <w:multiLevelType w:val="hybridMultilevel"/>
    <w:tmpl w:val="48626558"/>
    <w:lvl w:ilvl="0" w:tplc="6DD04CD4">
      <w:start w:val="1"/>
      <w:numFmt w:val="lowerRoman"/>
      <w:lvlText w:val="(%1)"/>
      <w:lvlJc w:val="left"/>
      <w:pPr>
        <w:ind w:left="2574" w:hanging="720"/>
      </w:pPr>
      <w:rPr>
        <w:rFonts w:hint="default"/>
        <w:b/>
      </w:rPr>
    </w:lvl>
    <w:lvl w:ilvl="1" w:tplc="48090019">
      <w:start w:val="1"/>
      <w:numFmt w:val="lowerLetter"/>
      <w:lvlText w:val="%2."/>
      <w:lvlJc w:val="left"/>
      <w:pPr>
        <w:ind w:left="2934" w:hanging="360"/>
      </w:pPr>
    </w:lvl>
    <w:lvl w:ilvl="2" w:tplc="4809001B" w:tentative="1">
      <w:start w:val="1"/>
      <w:numFmt w:val="lowerRoman"/>
      <w:lvlText w:val="%3."/>
      <w:lvlJc w:val="right"/>
      <w:pPr>
        <w:ind w:left="3654" w:hanging="180"/>
      </w:pPr>
    </w:lvl>
    <w:lvl w:ilvl="3" w:tplc="4809000F" w:tentative="1">
      <w:start w:val="1"/>
      <w:numFmt w:val="decimal"/>
      <w:lvlText w:val="%4."/>
      <w:lvlJc w:val="left"/>
      <w:pPr>
        <w:ind w:left="4374" w:hanging="360"/>
      </w:pPr>
    </w:lvl>
    <w:lvl w:ilvl="4" w:tplc="48090019" w:tentative="1">
      <w:start w:val="1"/>
      <w:numFmt w:val="lowerLetter"/>
      <w:lvlText w:val="%5."/>
      <w:lvlJc w:val="left"/>
      <w:pPr>
        <w:ind w:left="5094" w:hanging="360"/>
      </w:pPr>
    </w:lvl>
    <w:lvl w:ilvl="5" w:tplc="4809001B" w:tentative="1">
      <w:start w:val="1"/>
      <w:numFmt w:val="lowerRoman"/>
      <w:lvlText w:val="%6."/>
      <w:lvlJc w:val="right"/>
      <w:pPr>
        <w:ind w:left="5814" w:hanging="180"/>
      </w:pPr>
    </w:lvl>
    <w:lvl w:ilvl="6" w:tplc="4809000F" w:tentative="1">
      <w:start w:val="1"/>
      <w:numFmt w:val="decimal"/>
      <w:lvlText w:val="%7."/>
      <w:lvlJc w:val="left"/>
      <w:pPr>
        <w:ind w:left="6534" w:hanging="360"/>
      </w:pPr>
    </w:lvl>
    <w:lvl w:ilvl="7" w:tplc="48090019" w:tentative="1">
      <w:start w:val="1"/>
      <w:numFmt w:val="lowerLetter"/>
      <w:lvlText w:val="%8."/>
      <w:lvlJc w:val="left"/>
      <w:pPr>
        <w:ind w:left="7254" w:hanging="360"/>
      </w:pPr>
    </w:lvl>
    <w:lvl w:ilvl="8" w:tplc="4809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21" w15:restartNumberingAfterBreak="0">
    <w:nsid w:val="683E5856"/>
    <w:multiLevelType w:val="hybridMultilevel"/>
    <w:tmpl w:val="6C325300"/>
    <w:lvl w:ilvl="0" w:tplc="7938B7A6">
      <w:start w:val="1"/>
      <w:numFmt w:val="lowerRoman"/>
      <w:lvlText w:val="(%1)"/>
      <w:lvlJc w:val="left"/>
      <w:pPr>
        <w:ind w:left="1290" w:hanging="720"/>
      </w:pPr>
      <w:rPr>
        <w:rFonts w:eastAsia="SimSu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2" w15:restartNumberingAfterBreak="0">
    <w:nsid w:val="6A2E3DCE"/>
    <w:multiLevelType w:val="hybridMultilevel"/>
    <w:tmpl w:val="C2B418DC"/>
    <w:lvl w:ilvl="0" w:tplc="FA9019D0">
      <w:start w:val="1"/>
      <w:numFmt w:val="lowerRoman"/>
      <w:lvlText w:val="(%1)"/>
      <w:lvlJc w:val="left"/>
      <w:pPr>
        <w:ind w:left="115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3" w15:restartNumberingAfterBreak="0">
    <w:nsid w:val="6A8702FB"/>
    <w:multiLevelType w:val="hybridMultilevel"/>
    <w:tmpl w:val="412234F2"/>
    <w:lvl w:ilvl="0" w:tplc="614AAA34">
      <w:start w:val="1"/>
      <w:numFmt w:val="lowerRoman"/>
      <w:lvlText w:val="(%1)"/>
      <w:lvlJc w:val="left"/>
      <w:pPr>
        <w:ind w:left="128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24" w15:restartNumberingAfterBreak="0">
    <w:nsid w:val="6DF23DD4"/>
    <w:multiLevelType w:val="hybridMultilevel"/>
    <w:tmpl w:val="E2BCE3F2"/>
    <w:lvl w:ilvl="0" w:tplc="17580E60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6E3B2447"/>
    <w:multiLevelType w:val="hybridMultilevel"/>
    <w:tmpl w:val="7632F43E"/>
    <w:lvl w:ilvl="0" w:tplc="90A0F174">
      <w:start w:val="1"/>
      <w:numFmt w:val="lowerLetter"/>
      <w:lvlText w:val="(%1)"/>
      <w:lvlJc w:val="left"/>
      <w:pPr>
        <w:ind w:left="165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370" w:hanging="360"/>
      </w:pPr>
    </w:lvl>
    <w:lvl w:ilvl="2" w:tplc="0409001B" w:tentative="1">
      <w:start w:val="1"/>
      <w:numFmt w:val="lowerRoman"/>
      <w:lvlText w:val="%3."/>
      <w:lvlJc w:val="right"/>
      <w:pPr>
        <w:ind w:left="3090" w:hanging="180"/>
      </w:pPr>
    </w:lvl>
    <w:lvl w:ilvl="3" w:tplc="0409000F" w:tentative="1">
      <w:start w:val="1"/>
      <w:numFmt w:val="decimal"/>
      <w:lvlText w:val="%4."/>
      <w:lvlJc w:val="left"/>
      <w:pPr>
        <w:ind w:left="3810" w:hanging="360"/>
      </w:pPr>
    </w:lvl>
    <w:lvl w:ilvl="4" w:tplc="04090019" w:tentative="1">
      <w:start w:val="1"/>
      <w:numFmt w:val="lowerLetter"/>
      <w:lvlText w:val="%5."/>
      <w:lvlJc w:val="left"/>
      <w:pPr>
        <w:ind w:left="4530" w:hanging="360"/>
      </w:pPr>
    </w:lvl>
    <w:lvl w:ilvl="5" w:tplc="0409001B" w:tentative="1">
      <w:start w:val="1"/>
      <w:numFmt w:val="lowerRoman"/>
      <w:lvlText w:val="%6."/>
      <w:lvlJc w:val="right"/>
      <w:pPr>
        <w:ind w:left="5250" w:hanging="180"/>
      </w:pPr>
    </w:lvl>
    <w:lvl w:ilvl="6" w:tplc="0409000F" w:tentative="1">
      <w:start w:val="1"/>
      <w:numFmt w:val="decimal"/>
      <w:lvlText w:val="%7."/>
      <w:lvlJc w:val="left"/>
      <w:pPr>
        <w:ind w:left="5970" w:hanging="360"/>
      </w:pPr>
    </w:lvl>
    <w:lvl w:ilvl="7" w:tplc="04090019" w:tentative="1">
      <w:start w:val="1"/>
      <w:numFmt w:val="lowerLetter"/>
      <w:lvlText w:val="%8."/>
      <w:lvlJc w:val="left"/>
      <w:pPr>
        <w:ind w:left="6690" w:hanging="360"/>
      </w:pPr>
    </w:lvl>
    <w:lvl w:ilvl="8" w:tplc="04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26" w15:restartNumberingAfterBreak="0">
    <w:nsid w:val="744705CA"/>
    <w:multiLevelType w:val="hybridMultilevel"/>
    <w:tmpl w:val="6784D482"/>
    <w:lvl w:ilvl="0" w:tplc="1F60EBCA">
      <w:start w:val="1"/>
      <w:numFmt w:val="lowerRoman"/>
      <w:lvlText w:val="(%1)"/>
      <w:lvlJc w:val="left"/>
      <w:pPr>
        <w:ind w:left="129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7" w15:restartNumberingAfterBreak="0">
    <w:nsid w:val="77E2604A"/>
    <w:multiLevelType w:val="hybridMultilevel"/>
    <w:tmpl w:val="FD008DF2"/>
    <w:lvl w:ilvl="0" w:tplc="62CE006E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E862D9"/>
    <w:multiLevelType w:val="hybridMultilevel"/>
    <w:tmpl w:val="980439C6"/>
    <w:lvl w:ilvl="0" w:tplc="BA4A1A12">
      <w:start w:val="1"/>
      <w:numFmt w:val="lowerRoman"/>
      <w:lvlText w:val="(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C855AE7"/>
    <w:multiLevelType w:val="hybridMultilevel"/>
    <w:tmpl w:val="E716F2F2"/>
    <w:lvl w:ilvl="0" w:tplc="95B60B2C">
      <w:start w:val="1"/>
      <w:numFmt w:val="lowerRoman"/>
      <w:lvlText w:val="(%1)"/>
      <w:lvlJc w:val="left"/>
      <w:pPr>
        <w:ind w:left="1854" w:hanging="720"/>
      </w:pPr>
      <w:rPr>
        <w:rFonts w:eastAsia="SimSu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0" w15:restartNumberingAfterBreak="0">
    <w:nsid w:val="7D5C17BA"/>
    <w:multiLevelType w:val="hybridMultilevel"/>
    <w:tmpl w:val="326490E0"/>
    <w:lvl w:ilvl="0" w:tplc="3D3469EE">
      <w:start w:val="1"/>
      <w:numFmt w:val="lowerRoman"/>
      <w:lvlText w:val="(%1)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2"/>
  </w:num>
  <w:num w:numId="2">
    <w:abstractNumId w:val="0"/>
  </w:num>
  <w:num w:numId="3">
    <w:abstractNumId w:val="14"/>
  </w:num>
  <w:num w:numId="4">
    <w:abstractNumId w:val="23"/>
  </w:num>
  <w:num w:numId="5">
    <w:abstractNumId w:val="28"/>
  </w:num>
  <w:num w:numId="6">
    <w:abstractNumId w:val="4"/>
  </w:num>
  <w:num w:numId="7">
    <w:abstractNumId w:val="17"/>
  </w:num>
  <w:num w:numId="8">
    <w:abstractNumId w:val="8"/>
  </w:num>
  <w:num w:numId="9">
    <w:abstractNumId w:val="10"/>
  </w:num>
  <w:num w:numId="10">
    <w:abstractNumId w:val="21"/>
  </w:num>
  <w:num w:numId="11">
    <w:abstractNumId w:val="29"/>
  </w:num>
  <w:num w:numId="12">
    <w:abstractNumId w:val="26"/>
  </w:num>
  <w:num w:numId="13">
    <w:abstractNumId w:val="9"/>
  </w:num>
  <w:num w:numId="14">
    <w:abstractNumId w:val="16"/>
  </w:num>
  <w:num w:numId="15">
    <w:abstractNumId w:val="24"/>
  </w:num>
  <w:num w:numId="16">
    <w:abstractNumId w:val="11"/>
  </w:num>
  <w:num w:numId="17">
    <w:abstractNumId w:val="1"/>
  </w:num>
  <w:num w:numId="18">
    <w:abstractNumId w:val="22"/>
  </w:num>
  <w:num w:numId="19">
    <w:abstractNumId w:val="27"/>
  </w:num>
  <w:num w:numId="20">
    <w:abstractNumId w:val="20"/>
  </w:num>
  <w:num w:numId="21">
    <w:abstractNumId w:val="15"/>
  </w:num>
  <w:num w:numId="22">
    <w:abstractNumId w:val="6"/>
  </w:num>
  <w:num w:numId="23">
    <w:abstractNumId w:val="18"/>
  </w:num>
  <w:num w:numId="24">
    <w:abstractNumId w:val="19"/>
  </w:num>
  <w:num w:numId="25">
    <w:abstractNumId w:val="3"/>
  </w:num>
  <w:num w:numId="26">
    <w:abstractNumId w:val="13"/>
  </w:num>
  <w:num w:numId="27">
    <w:abstractNumId w:val="25"/>
  </w:num>
  <w:num w:numId="28">
    <w:abstractNumId w:val="5"/>
  </w:num>
  <w:num w:numId="2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0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7"/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1"/>
  <w:proofState w:spelling="clean" w:grammar="clean"/>
  <w:defaultTabStop w:val="567"/>
  <w:evenAndOddHeaders/>
  <w:characterSpacingControl w:val="doNotCompress"/>
  <w:hdrShapeDefaults>
    <o:shapedefaults v:ext="edit" spidmax="1638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F05"/>
    <w:rsid w:val="00000108"/>
    <w:rsid w:val="00004F9D"/>
    <w:rsid w:val="00005BDC"/>
    <w:rsid w:val="000074E1"/>
    <w:rsid w:val="000076CA"/>
    <w:rsid w:val="000122B4"/>
    <w:rsid w:val="000150E4"/>
    <w:rsid w:val="0001552A"/>
    <w:rsid w:val="000160C2"/>
    <w:rsid w:val="000162DD"/>
    <w:rsid w:val="00016EAD"/>
    <w:rsid w:val="00023750"/>
    <w:rsid w:val="0002766F"/>
    <w:rsid w:val="00027FF2"/>
    <w:rsid w:val="00031091"/>
    <w:rsid w:val="000327B0"/>
    <w:rsid w:val="000333B4"/>
    <w:rsid w:val="000337DB"/>
    <w:rsid w:val="00033AFE"/>
    <w:rsid w:val="00035B12"/>
    <w:rsid w:val="00040763"/>
    <w:rsid w:val="00042AE2"/>
    <w:rsid w:val="00044D51"/>
    <w:rsid w:val="00045793"/>
    <w:rsid w:val="0004584B"/>
    <w:rsid w:val="00045CCA"/>
    <w:rsid w:val="00046442"/>
    <w:rsid w:val="000466D8"/>
    <w:rsid w:val="000510E5"/>
    <w:rsid w:val="000533D7"/>
    <w:rsid w:val="0005379F"/>
    <w:rsid w:val="0005442A"/>
    <w:rsid w:val="00056533"/>
    <w:rsid w:val="000568B5"/>
    <w:rsid w:val="00065A3C"/>
    <w:rsid w:val="00070D89"/>
    <w:rsid w:val="00071FC3"/>
    <w:rsid w:val="00073647"/>
    <w:rsid w:val="00077B4D"/>
    <w:rsid w:val="00077BFF"/>
    <w:rsid w:val="00081EB0"/>
    <w:rsid w:val="000821DD"/>
    <w:rsid w:val="00086E45"/>
    <w:rsid w:val="00091591"/>
    <w:rsid w:val="000918E1"/>
    <w:rsid w:val="00093460"/>
    <w:rsid w:val="00093849"/>
    <w:rsid w:val="000943A3"/>
    <w:rsid w:val="00096A00"/>
    <w:rsid w:val="000A17BD"/>
    <w:rsid w:val="000A27B4"/>
    <w:rsid w:val="000A6C7A"/>
    <w:rsid w:val="000A7CD4"/>
    <w:rsid w:val="000C0B34"/>
    <w:rsid w:val="000C2349"/>
    <w:rsid w:val="000C4880"/>
    <w:rsid w:val="000C62B9"/>
    <w:rsid w:val="000C639D"/>
    <w:rsid w:val="000C7CA8"/>
    <w:rsid w:val="000D005C"/>
    <w:rsid w:val="000D1063"/>
    <w:rsid w:val="000D3FEC"/>
    <w:rsid w:val="000D49EF"/>
    <w:rsid w:val="000D4CDE"/>
    <w:rsid w:val="000E1467"/>
    <w:rsid w:val="000E5FFC"/>
    <w:rsid w:val="000E712E"/>
    <w:rsid w:val="000F1EED"/>
    <w:rsid w:val="000F2AC9"/>
    <w:rsid w:val="000F3014"/>
    <w:rsid w:val="00105E49"/>
    <w:rsid w:val="0010665D"/>
    <w:rsid w:val="0011092A"/>
    <w:rsid w:val="00112D16"/>
    <w:rsid w:val="001158F2"/>
    <w:rsid w:val="0011792F"/>
    <w:rsid w:val="00117946"/>
    <w:rsid w:val="00120AF0"/>
    <w:rsid w:val="00126CCD"/>
    <w:rsid w:val="00131ABB"/>
    <w:rsid w:val="0013374D"/>
    <w:rsid w:val="00137146"/>
    <w:rsid w:val="00137407"/>
    <w:rsid w:val="001378B3"/>
    <w:rsid w:val="001403C0"/>
    <w:rsid w:val="00142068"/>
    <w:rsid w:val="001422EC"/>
    <w:rsid w:val="001426A2"/>
    <w:rsid w:val="00152B36"/>
    <w:rsid w:val="00153732"/>
    <w:rsid w:val="00154415"/>
    <w:rsid w:val="00154C79"/>
    <w:rsid w:val="0016034E"/>
    <w:rsid w:val="0016048A"/>
    <w:rsid w:val="00160AEF"/>
    <w:rsid w:val="00161744"/>
    <w:rsid w:val="00162B30"/>
    <w:rsid w:val="00163A92"/>
    <w:rsid w:val="00164B78"/>
    <w:rsid w:val="00166A68"/>
    <w:rsid w:val="00172482"/>
    <w:rsid w:val="00173466"/>
    <w:rsid w:val="001752C5"/>
    <w:rsid w:val="0017751F"/>
    <w:rsid w:val="001812A6"/>
    <w:rsid w:val="00181BC6"/>
    <w:rsid w:val="00182515"/>
    <w:rsid w:val="00185971"/>
    <w:rsid w:val="0018605A"/>
    <w:rsid w:val="0019173B"/>
    <w:rsid w:val="00191ED4"/>
    <w:rsid w:val="00193E72"/>
    <w:rsid w:val="001A332A"/>
    <w:rsid w:val="001A37D3"/>
    <w:rsid w:val="001A47F5"/>
    <w:rsid w:val="001A48BE"/>
    <w:rsid w:val="001A725E"/>
    <w:rsid w:val="001B1B8B"/>
    <w:rsid w:val="001B43A4"/>
    <w:rsid w:val="001B4709"/>
    <w:rsid w:val="001B6B2B"/>
    <w:rsid w:val="001B709E"/>
    <w:rsid w:val="001C2BC4"/>
    <w:rsid w:val="001C3021"/>
    <w:rsid w:val="001C59B6"/>
    <w:rsid w:val="001C6785"/>
    <w:rsid w:val="001C7FC8"/>
    <w:rsid w:val="001D102B"/>
    <w:rsid w:val="001D1282"/>
    <w:rsid w:val="001D2C3B"/>
    <w:rsid w:val="001D78E2"/>
    <w:rsid w:val="001E1BD7"/>
    <w:rsid w:val="001E42EB"/>
    <w:rsid w:val="001E5275"/>
    <w:rsid w:val="001E7465"/>
    <w:rsid w:val="001E7DD5"/>
    <w:rsid w:val="001F1C71"/>
    <w:rsid w:val="001F3256"/>
    <w:rsid w:val="001F4018"/>
    <w:rsid w:val="001F5BAA"/>
    <w:rsid w:val="00202516"/>
    <w:rsid w:val="00202B24"/>
    <w:rsid w:val="00203EA5"/>
    <w:rsid w:val="00204F4B"/>
    <w:rsid w:val="0020683A"/>
    <w:rsid w:val="00206C35"/>
    <w:rsid w:val="00210CA7"/>
    <w:rsid w:val="002220AE"/>
    <w:rsid w:val="002220DC"/>
    <w:rsid w:val="00224D8D"/>
    <w:rsid w:val="0022511C"/>
    <w:rsid w:val="0022686D"/>
    <w:rsid w:val="00233B6B"/>
    <w:rsid w:val="0023554B"/>
    <w:rsid w:val="00236A36"/>
    <w:rsid w:val="00236EE2"/>
    <w:rsid w:val="00240930"/>
    <w:rsid w:val="002420B9"/>
    <w:rsid w:val="00246EEB"/>
    <w:rsid w:val="002532B4"/>
    <w:rsid w:val="00253972"/>
    <w:rsid w:val="00254C9E"/>
    <w:rsid w:val="00256737"/>
    <w:rsid w:val="002578BD"/>
    <w:rsid w:val="00261619"/>
    <w:rsid w:val="0026224C"/>
    <w:rsid w:val="002633A3"/>
    <w:rsid w:val="00263C18"/>
    <w:rsid w:val="00270A84"/>
    <w:rsid w:val="00273BE2"/>
    <w:rsid w:val="00275373"/>
    <w:rsid w:val="00275BC2"/>
    <w:rsid w:val="0028207D"/>
    <w:rsid w:val="00282319"/>
    <w:rsid w:val="00283B5D"/>
    <w:rsid w:val="0029275E"/>
    <w:rsid w:val="00296004"/>
    <w:rsid w:val="00296283"/>
    <w:rsid w:val="002A0F51"/>
    <w:rsid w:val="002A16BA"/>
    <w:rsid w:val="002A364F"/>
    <w:rsid w:val="002B2248"/>
    <w:rsid w:val="002B385C"/>
    <w:rsid w:val="002B585A"/>
    <w:rsid w:val="002C093B"/>
    <w:rsid w:val="002C22C5"/>
    <w:rsid w:val="002C2749"/>
    <w:rsid w:val="002C39AF"/>
    <w:rsid w:val="002C45E9"/>
    <w:rsid w:val="002C723D"/>
    <w:rsid w:val="002D58C0"/>
    <w:rsid w:val="002D6610"/>
    <w:rsid w:val="002D71D9"/>
    <w:rsid w:val="002E1C20"/>
    <w:rsid w:val="002E57AD"/>
    <w:rsid w:val="002E7526"/>
    <w:rsid w:val="002E762D"/>
    <w:rsid w:val="002F0209"/>
    <w:rsid w:val="002F6787"/>
    <w:rsid w:val="002F7F30"/>
    <w:rsid w:val="003007D0"/>
    <w:rsid w:val="0030187C"/>
    <w:rsid w:val="00303150"/>
    <w:rsid w:val="00303C9D"/>
    <w:rsid w:val="003061CD"/>
    <w:rsid w:val="003067A3"/>
    <w:rsid w:val="00306E3B"/>
    <w:rsid w:val="00306ECB"/>
    <w:rsid w:val="00310071"/>
    <w:rsid w:val="003104FC"/>
    <w:rsid w:val="00310F61"/>
    <w:rsid w:val="003119E5"/>
    <w:rsid w:val="00311B4F"/>
    <w:rsid w:val="00316098"/>
    <w:rsid w:val="00316E5C"/>
    <w:rsid w:val="00320476"/>
    <w:rsid w:val="00322AFA"/>
    <w:rsid w:val="00324200"/>
    <w:rsid w:val="00324D2E"/>
    <w:rsid w:val="003265EF"/>
    <w:rsid w:val="003301D9"/>
    <w:rsid w:val="00330B14"/>
    <w:rsid w:val="00332CE0"/>
    <w:rsid w:val="00334B86"/>
    <w:rsid w:val="00336EFD"/>
    <w:rsid w:val="003379D7"/>
    <w:rsid w:val="0034059C"/>
    <w:rsid w:val="00344C45"/>
    <w:rsid w:val="00344CEE"/>
    <w:rsid w:val="00345513"/>
    <w:rsid w:val="00347ACA"/>
    <w:rsid w:val="003510CE"/>
    <w:rsid w:val="003515DF"/>
    <w:rsid w:val="0035169D"/>
    <w:rsid w:val="003529EC"/>
    <w:rsid w:val="0035488F"/>
    <w:rsid w:val="00356CEE"/>
    <w:rsid w:val="003605E1"/>
    <w:rsid w:val="00365051"/>
    <w:rsid w:val="0036581C"/>
    <w:rsid w:val="00367F84"/>
    <w:rsid w:val="00373634"/>
    <w:rsid w:val="0037588E"/>
    <w:rsid w:val="0037740C"/>
    <w:rsid w:val="00377FE9"/>
    <w:rsid w:val="00380D44"/>
    <w:rsid w:val="003820C5"/>
    <w:rsid w:val="00387F60"/>
    <w:rsid w:val="00390EB0"/>
    <w:rsid w:val="003921BC"/>
    <w:rsid w:val="00394DF8"/>
    <w:rsid w:val="00397931"/>
    <w:rsid w:val="00397AEA"/>
    <w:rsid w:val="00397E14"/>
    <w:rsid w:val="003A171F"/>
    <w:rsid w:val="003A3A77"/>
    <w:rsid w:val="003B0C07"/>
    <w:rsid w:val="003B1184"/>
    <w:rsid w:val="003B60AD"/>
    <w:rsid w:val="003B6A1A"/>
    <w:rsid w:val="003B79ED"/>
    <w:rsid w:val="003C32A6"/>
    <w:rsid w:val="003C35FE"/>
    <w:rsid w:val="003C3D9A"/>
    <w:rsid w:val="003C79D6"/>
    <w:rsid w:val="003D028A"/>
    <w:rsid w:val="003D2438"/>
    <w:rsid w:val="003D42A5"/>
    <w:rsid w:val="003D4BA0"/>
    <w:rsid w:val="003D60A1"/>
    <w:rsid w:val="003E0FD7"/>
    <w:rsid w:val="003E32A8"/>
    <w:rsid w:val="003E6E68"/>
    <w:rsid w:val="003E7878"/>
    <w:rsid w:val="003F0112"/>
    <w:rsid w:val="003F0893"/>
    <w:rsid w:val="003F103C"/>
    <w:rsid w:val="003F1B0D"/>
    <w:rsid w:val="003F346D"/>
    <w:rsid w:val="003F4CC0"/>
    <w:rsid w:val="003F56DF"/>
    <w:rsid w:val="003F66A5"/>
    <w:rsid w:val="00401149"/>
    <w:rsid w:val="00403B2C"/>
    <w:rsid w:val="00411F58"/>
    <w:rsid w:val="00414C6F"/>
    <w:rsid w:val="00415234"/>
    <w:rsid w:val="0041581D"/>
    <w:rsid w:val="00415C0A"/>
    <w:rsid w:val="00420B32"/>
    <w:rsid w:val="0042200D"/>
    <w:rsid w:val="00422B9D"/>
    <w:rsid w:val="004234E3"/>
    <w:rsid w:val="00425A21"/>
    <w:rsid w:val="00425A8A"/>
    <w:rsid w:val="004334E8"/>
    <w:rsid w:val="00434ACE"/>
    <w:rsid w:val="00436711"/>
    <w:rsid w:val="00437443"/>
    <w:rsid w:val="00441872"/>
    <w:rsid w:val="00441D8F"/>
    <w:rsid w:val="00447623"/>
    <w:rsid w:val="0045294F"/>
    <w:rsid w:val="0045344D"/>
    <w:rsid w:val="004548C7"/>
    <w:rsid w:val="004566FF"/>
    <w:rsid w:val="00456B7E"/>
    <w:rsid w:val="00464876"/>
    <w:rsid w:val="00464B42"/>
    <w:rsid w:val="004712DA"/>
    <w:rsid w:val="004717D8"/>
    <w:rsid w:val="00471806"/>
    <w:rsid w:val="004719B8"/>
    <w:rsid w:val="00471DC6"/>
    <w:rsid w:val="00474B45"/>
    <w:rsid w:val="00481028"/>
    <w:rsid w:val="00482A63"/>
    <w:rsid w:val="0048570A"/>
    <w:rsid w:val="004927DB"/>
    <w:rsid w:val="00494E9D"/>
    <w:rsid w:val="0049600E"/>
    <w:rsid w:val="004A17D0"/>
    <w:rsid w:val="004A2D06"/>
    <w:rsid w:val="004A44B7"/>
    <w:rsid w:val="004A45E1"/>
    <w:rsid w:val="004A5CD1"/>
    <w:rsid w:val="004A6B8D"/>
    <w:rsid w:val="004B093B"/>
    <w:rsid w:val="004C0EC9"/>
    <w:rsid w:val="004C44B7"/>
    <w:rsid w:val="004C63DF"/>
    <w:rsid w:val="004D0E47"/>
    <w:rsid w:val="004D5593"/>
    <w:rsid w:val="004D6EC7"/>
    <w:rsid w:val="004D7B20"/>
    <w:rsid w:val="004E101E"/>
    <w:rsid w:val="004E4284"/>
    <w:rsid w:val="004E6E6F"/>
    <w:rsid w:val="004F0687"/>
    <w:rsid w:val="004F295D"/>
    <w:rsid w:val="004F3234"/>
    <w:rsid w:val="004F59B1"/>
    <w:rsid w:val="004F7189"/>
    <w:rsid w:val="004F77EB"/>
    <w:rsid w:val="005002D6"/>
    <w:rsid w:val="00501CF7"/>
    <w:rsid w:val="00502152"/>
    <w:rsid w:val="00502283"/>
    <w:rsid w:val="00502888"/>
    <w:rsid w:val="005029C5"/>
    <w:rsid w:val="00504321"/>
    <w:rsid w:val="00504BF2"/>
    <w:rsid w:val="00505C36"/>
    <w:rsid w:val="005064CF"/>
    <w:rsid w:val="00506977"/>
    <w:rsid w:val="00511D93"/>
    <w:rsid w:val="00517326"/>
    <w:rsid w:val="005202C9"/>
    <w:rsid w:val="0052141D"/>
    <w:rsid w:val="00521A8C"/>
    <w:rsid w:val="00522238"/>
    <w:rsid w:val="00525D4C"/>
    <w:rsid w:val="00527683"/>
    <w:rsid w:val="00527BC4"/>
    <w:rsid w:val="00530B33"/>
    <w:rsid w:val="0053248D"/>
    <w:rsid w:val="005330C4"/>
    <w:rsid w:val="00537940"/>
    <w:rsid w:val="00537D05"/>
    <w:rsid w:val="00542B51"/>
    <w:rsid w:val="005432AF"/>
    <w:rsid w:val="00544358"/>
    <w:rsid w:val="00544560"/>
    <w:rsid w:val="00544F1E"/>
    <w:rsid w:val="0054582A"/>
    <w:rsid w:val="00545C0F"/>
    <w:rsid w:val="00547041"/>
    <w:rsid w:val="00550B9B"/>
    <w:rsid w:val="005514CF"/>
    <w:rsid w:val="00556D95"/>
    <w:rsid w:val="0055767B"/>
    <w:rsid w:val="00563062"/>
    <w:rsid w:val="00563E6E"/>
    <w:rsid w:val="00564C54"/>
    <w:rsid w:val="00564E3A"/>
    <w:rsid w:val="00567180"/>
    <w:rsid w:val="005674A1"/>
    <w:rsid w:val="0057438E"/>
    <w:rsid w:val="00574789"/>
    <w:rsid w:val="00575694"/>
    <w:rsid w:val="00575D50"/>
    <w:rsid w:val="00576EF8"/>
    <w:rsid w:val="005772C2"/>
    <w:rsid w:val="00577DC7"/>
    <w:rsid w:val="00580C90"/>
    <w:rsid w:val="00583AF3"/>
    <w:rsid w:val="00583FDA"/>
    <w:rsid w:val="00585311"/>
    <w:rsid w:val="00585559"/>
    <w:rsid w:val="00586FE2"/>
    <w:rsid w:val="005874A4"/>
    <w:rsid w:val="00587AB5"/>
    <w:rsid w:val="005925C9"/>
    <w:rsid w:val="005931EF"/>
    <w:rsid w:val="0059324E"/>
    <w:rsid w:val="00594459"/>
    <w:rsid w:val="005950D1"/>
    <w:rsid w:val="00595CC1"/>
    <w:rsid w:val="005A2193"/>
    <w:rsid w:val="005A331C"/>
    <w:rsid w:val="005A7281"/>
    <w:rsid w:val="005A76F8"/>
    <w:rsid w:val="005B30D6"/>
    <w:rsid w:val="005B3D10"/>
    <w:rsid w:val="005B5A9C"/>
    <w:rsid w:val="005B5C15"/>
    <w:rsid w:val="005B6C5D"/>
    <w:rsid w:val="005C117E"/>
    <w:rsid w:val="005C137A"/>
    <w:rsid w:val="005C1AB3"/>
    <w:rsid w:val="005C1F26"/>
    <w:rsid w:val="005C32FF"/>
    <w:rsid w:val="005C3E90"/>
    <w:rsid w:val="005C4859"/>
    <w:rsid w:val="005C4BE4"/>
    <w:rsid w:val="005C7D22"/>
    <w:rsid w:val="005D0559"/>
    <w:rsid w:val="005D1287"/>
    <w:rsid w:val="005D220F"/>
    <w:rsid w:val="005D2606"/>
    <w:rsid w:val="005D345D"/>
    <w:rsid w:val="005D40E2"/>
    <w:rsid w:val="005D47AA"/>
    <w:rsid w:val="005D6883"/>
    <w:rsid w:val="005D76B7"/>
    <w:rsid w:val="005E07A0"/>
    <w:rsid w:val="005E5032"/>
    <w:rsid w:val="005F1DA2"/>
    <w:rsid w:val="005F5BB4"/>
    <w:rsid w:val="005F5DCF"/>
    <w:rsid w:val="005F6023"/>
    <w:rsid w:val="005F6980"/>
    <w:rsid w:val="005F7295"/>
    <w:rsid w:val="005F7706"/>
    <w:rsid w:val="00600B8D"/>
    <w:rsid w:val="006046E5"/>
    <w:rsid w:val="0061161D"/>
    <w:rsid w:val="00613D86"/>
    <w:rsid w:val="0061404E"/>
    <w:rsid w:val="00615C01"/>
    <w:rsid w:val="00615E45"/>
    <w:rsid w:val="006175A6"/>
    <w:rsid w:val="00623229"/>
    <w:rsid w:val="00623DBC"/>
    <w:rsid w:val="006251C3"/>
    <w:rsid w:val="00631AC5"/>
    <w:rsid w:val="00631D25"/>
    <w:rsid w:val="006324C9"/>
    <w:rsid w:val="00633A84"/>
    <w:rsid w:val="00634EDF"/>
    <w:rsid w:val="00635EF6"/>
    <w:rsid w:val="00637818"/>
    <w:rsid w:val="006406A0"/>
    <w:rsid w:val="00640EFF"/>
    <w:rsid w:val="00643EDD"/>
    <w:rsid w:val="00644067"/>
    <w:rsid w:val="00644AAC"/>
    <w:rsid w:val="0064540D"/>
    <w:rsid w:val="00645D7B"/>
    <w:rsid w:val="0064679C"/>
    <w:rsid w:val="00646959"/>
    <w:rsid w:val="00646A08"/>
    <w:rsid w:val="0064797A"/>
    <w:rsid w:val="006524DC"/>
    <w:rsid w:val="006536B4"/>
    <w:rsid w:val="00653B29"/>
    <w:rsid w:val="00662182"/>
    <w:rsid w:val="0067299E"/>
    <w:rsid w:val="00672C3A"/>
    <w:rsid w:val="00677364"/>
    <w:rsid w:val="0068072A"/>
    <w:rsid w:val="0068224B"/>
    <w:rsid w:val="00684DEF"/>
    <w:rsid w:val="00684F6F"/>
    <w:rsid w:val="00685950"/>
    <w:rsid w:val="0068653C"/>
    <w:rsid w:val="00694BE0"/>
    <w:rsid w:val="00697145"/>
    <w:rsid w:val="006A0C1F"/>
    <w:rsid w:val="006A1945"/>
    <w:rsid w:val="006A1C04"/>
    <w:rsid w:val="006A31AB"/>
    <w:rsid w:val="006A31F1"/>
    <w:rsid w:val="006A351A"/>
    <w:rsid w:val="006A3A96"/>
    <w:rsid w:val="006A4D7D"/>
    <w:rsid w:val="006A7532"/>
    <w:rsid w:val="006A7582"/>
    <w:rsid w:val="006A7CD5"/>
    <w:rsid w:val="006B73D4"/>
    <w:rsid w:val="006C1EF6"/>
    <w:rsid w:val="006C2992"/>
    <w:rsid w:val="006C4621"/>
    <w:rsid w:val="006C7650"/>
    <w:rsid w:val="006C7FCB"/>
    <w:rsid w:val="006D0E9F"/>
    <w:rsid w:val="006D234E"/>
    <w:rsid w:val="006D3C42"/>
    <w:rsid w:val="006D637C"/>
    <w:rsid w:val="006D6A15"/>
    <w:rsid w:val="006D6E61"/>
    <w:rsid w:val="006D7AE2"/>
    <w:rsid w:val="006E1580"/>
    <w:rsid w:val="006E1AEC"/>
    <w:rsid w:val="006E2101"/>
    <w:rsid w:val="006E2A19"/>
    <w:rsid w:val="006E4DCF"/>
    <w:rsid w:val="006F0A4F"/>
    <w:rsid w:val="006F215C"/>
    <w:rsid w:val="006F56E5"/>
    <w:rsid w:val="0070034F"/>
    <w:rsid w:val="0070166D"/>
    <w:rsid w:val="00703774"/>
    <w:rsid w:val="00703C5A"/>
    <w:rsid w:val="0070606E"/>
    <w:rsid w:val="007075EB"/>
    <w:rsid w:val="00707F0A"/>
    <w:rsid w:val="0071264E"/>
    <w:rsid w:val="0071277B"/>
    <w:rsid w:val="007139B0"/>
    <w:rsid w:val="00713ED2"/>
    <w:rsid w:val="0072048D"/>
    <w:rsid w:val="0072407E"/>
    <w:rsid w:val="007242E7"/>
    <w:rsid w:val="00726F05"/>
    <w:rsid w:val="007324DF"/>
    <w:rsid w:val="00732902"/>
    <w:rsid w:val="00735E41"/>
    <w:rsid w:val="00737F4E"/>
    <w:rsid w:val="00740A59"/>
    <w:rsid w:val="00742CF4"/>
    <w:rsid w:val="007434F8"/>
    <w:rsid w:val="007441DF"/>
    <w:rsid w:val="00745495"/>
    <w:rsid w:val="007571FE"/>
    <w:rsid w:val="00760A12"/>
    <w:rsid w:val="00764875"/>
    <w:rsid w:val="00764D7F"/>
    <w:rsid w:val="00767C0E"/>
    <w:rsid w:val="00771543"/>
    <w:rsid w:val="007744AD"/>
    <w:rsid w:val="0077598F"/>
    <w:rsid w:val="00777704"/>
    <w:rsid w:val="0078262E"/>
    <w:rsid w:val="00783722"/>
    <w:rsid w:val="007866B7"/>
    <w:rsid w:val="00792BEC"/>
    <w:rsid w:val="00792FF9"/>
    <w:rsid w:val="007A180C"/>
    <w:rsid w:val="007A3489"/>
    <w:rsid w:val="007A7CB8"/>
    <w:rsid w:val="007B0D3C"/>
    <w:rsid w:val="007B130E"/>
    <w:rsid w:val="007B2C2C"/>
    <w:rsid w:val="007B7775"/>
    <w:rsid w:val="007C03ED"/>
    <w:rsid w:val="007C0516"/>
    <w:rsid w:val="007C2F6D"/>
    <w:rsid w:val="007D1D29"/>
    <w:rsid w:val="007D448A"/>
    <w:rsid w:val="007D54BC"/>
    <w:rsid w:val="007E2C93"/>
    <w:rsid w:val="007E57F8"/>
    <w:rsid w:val="007E6B9F"/>
    <w:rsid w:val="007F1BCE"/>
    <w:rsid w:val="007F2102"/>
    <w:rsid w:val="007F5BD2"/>
    <w:rsid w:val="007F65A1"/>
    <w:rsid w:val="00800EF2"/>
    <w:rsid w:val="00802EED"/>
    <w:rsid w:val="00806654"/>
    <w:rsid w:val="008071EC"/>
    <w:rsid w:val="008074AA"/>
    <w:rsid w:val="008145D9"/>
    <w:rsid w:val="00815287"/>
    <w:rsid w:val="00815E5C"/>
    <w:rsid w:val="00816425"/>
    <w:rsid w:val="008167AE"/>
    <w:rsid w:val="00820754"/>
    <w:rsid w:val="00821A44"/>
    <w:rsid w:val="00822167"/>
    <w:rsid w:val="008228AB"/>
    <w:rsid w:val="00824BBB"/>
    <w:rsid w:val="00827955"/>
    <w:rsid w:val="00830A22"/>
    <w:rsid w:val="008330AF"/>
    <w:rsid w:val="00834B1B"/>
    <w:rsid w:val="00836089"/>
    <w:rsid w:val="0083614D"/>
    <w:rsid w:val="00837F52"/>
    <w:rsid w:val="008414D1"/>
    <w:rsid w:val="008438FD"/>
    <w:rsid w:val="008443E6"/>
    <w:rsid w:val="0084667B"/>
    <w:rsid w:val="00847036"/>
    <w:rsid w:val="0085094C"/>
    <w:rsid w:val="008509B0"/>
    <w:rsid w:val="008516BF"/>
    <w:rsid w:val="00851C37"/>
    <w:rsid w:val="00853072"/>
    <w:rsid w:val="00864D7F"/>
    <w:rsid w:val="00864E56"/>
    <w:rsid w:val="00865A6B"/>
    <w:rsid w:val="0086633D"/>
    <w:rsid w:val="008672F3"/>
    <w:rsid w:val="00872D7C"/>
    <w:rsid w:val="0087342C"/>
    <w:rsid w:val="0088515C"/>
    <w:rsid w:val="00885210"/>
    <w:rsid w:val="008901C0"/>
    <w:rsid w:val="008A0C14"/>
    <w:rsid w:val="008A1AED"/>
    <w:rsid w:val="008A1D72"/>
    <w:rsid w:val="008A2028"/>
    <w:rsid w:val="008A253D"/>
    <w:rsid w:val="008A6345"/>
    <w:rsid w:val="008B43AF"/>
    <w:rsid w:val="008B6707"/>
    <w:rsid w:val="008C192D"/>
    <w:rsid w:val="008C2112"/>
    <w:rsid w:val="008C24D9"/>
    <w:rsid w:val="008C4EE1"/>
    <w:rsid w:val="008C77A8"/>
    <w:rsid w:val="008D0914"/>
    <w:rsid w:val="008D1A30"/>
    <w:rsid w:val="008D3076"/>
    <w:rsid w:val="008D62F8"/>
    <w:rsid w:val="008D7715"/>
    <w:rsid w:val="008D7A8A"/>
    <w:rsid w:val="008E26C3"/>
    <w:rsid w:val="008E427A"/>
    <w:rsid w:val="008E4D9B"/>
    <w:rsid w:val="008E71C8"/>
    <w:rsid w:val="008E78E4"/>
    <w:rsid w:val="008F037D"/>
    <w:rsid w:val="008F0819"/>
    <w:rsid w:val="008F288F"/>
    <w:rsid w:val="008F2B0D"/>
    <w:rsid w:val="008F3621"/>
    <w:rsid w:val="008F5372"/>
    <w:rsid w:val="009007E7"/>
    <w:rsid w:val="009072C0"/>
    <w:rsid w:val="009112B1"/>
    <w:rsid w:val="00913D30"/>
    <w:rsid w:val="00916484"/>
    <w:rsid w:val="00916E35"/>
    <w:rsid w:val="009175F9"/>
    <w:rsid w:val="00921B44"/>
    <w:rsid w:val="00921BF4"/>
    <w:rsid w:val="0092460B"/>
    <w:rsid w:val="0092485F"/>
    <w:rsid w:val="0092734F"/>
    <w:rsid w:val="009335B0"/>
    <w:rsid w:val="00941363"/>
    <w:rsid w:val="0094407C"/>
    <w:rsid w:val="00945BA0"/>
    <w:rsid w:val="00947C99"/>
    <w:rsid w:val="009504E5"/>
    <w:rsid w:val="00950B8E"/>
    <w:rsid w:val="009515C0"/>
    <w:rsid w:val="009522E7"/>
    <w:rsid w:val="00954883"/>
    <w:rsid w:val="0095576C"/>
    <w:rsid w:val="00956DA3"/>
    <w:rsid w:val="00961E65"/>
    <w:rsid w:val="009635A8"/>
    <w:rsid w:val="00964915"/>
    <w:rsid w:val="009652A9"/>
    <w:rsid w:val="00966127"/>
    <w:rsid w:val="00970E10"/>
    <w:rsid w:val="00973645"/>
    <w:rsid w:val="00975749"/>
    <w:rsid w:val="00976D22"/>
    <w:rsid w:val="009804C6"/>
    <w:rsid w:val="009807A4"/>
    <w:rsid w:val="00981815"/>
    <w:rsid w:val="00982F26"/>
    <w:rsid w:val="00983283"/>
    <w:rsid w:val="00983319"/>
    <w:rsid w:val="009849A2"/>
    <w:rsid w:val="00990408"/>
    <w:rsid w:val="009919E0"/>
    <w:rsid w:val="00992E6F"/>
    <w:rsid w:val="009930CB"/>
    <w:rsid w:val="009969CA"/>
    <w:rsid w:val="009A3F77"/>
    <w:rsid w:val="009A4009"/>
    <w:rsid w:val="009A67BD"/>
    <w:rsid w:val="009B0B49"/>
    <w:rsid w:val="009B1AAD"/>
    <w:rsid w:val="009B274C"/>
    <w:rsid w:val="009B3883"/>
    <w:rsid w:val="009B7ACD"/>
    <w:rsid w:val="009C2859"/>
    <w:rsid w:val="009C6919"/>
    <w:rsid w:val="009D06AB"/>
    <w:rsid w:val="009D1666"/>
    <w:rsid w:val="009D4F44"/>
    <w:rsid w:val="009D6D7F"/>
    <w:rsid w:val="009D70C4"/>
    <w:rsid w:val="009E2407"/>
    <w:rsid w:val="009E3D1C"/>
    <w:rsid w:val="009E5843"/>
    <w:rsid w:val="009E5C54"/>
    <w:rsid w:val="009E5DFE"/>
    <w:rsid w:val="009F07FA"/>
    <w:rsid w:val="009F4B6F"/>
    <w:rsid w:val="009F5391"/>
    <w:rsid w:val="009F5396"/>
    <w:rsid w:val="00A03A83"/>
    <w:rsid w:val="00A03E21"/>
    <w:rsid w:val="00A05A08"/>
    <w:rsid w:val="00A05A64"/>
    <w:rsid w:val="00A1046E"/>
    <w:rsid w:val="00A106A2"/>
    <w:rsid w:val="00A11C10"/>
    <w:rsid w:val="00A1251F"/>
    <w:rsid w:val="00A13EC3"/>
    <w:rsid w:val="00A14B82"/>
    <w:rsid w:val="00A15CA1"/>
    <w:rsid w:val="00A179FC"/>
    <w:rsid w:val="00A2184E"/>
    <w:rsid w:val="00A3409B"/>
    <w:rsid w:val="00A34A96"/>
    <w:rsid w:val="00A35298"/>
    <w:rsid w:val="00A37336"/>
    <w:rsid w:val="00A37839"/>
    <w:rsid w:val="00A41C5F"/>
    <w:rsid w:val="00A45C0D"/>
    <w:rsid w:val="00A54D0E"/>
    <w:rsid w:val="00A551F2"/>
    <w:rsid w:val="00A55E18"/>
    <w:rsid w:val="00A579E4"/>
    <w:rsid w:val="00A61AE4"/>
    <w:rsid w:val="00A713FF"/>
    <w:rsid w:val="00A72994"/>
    <w:rsid w:val="00A75DCA"/>
    <w:rsid w:val="00A77788"/>
    <w:rsid w:val="00A777B3"/>
    <w:rsid w:val="00A8008C"/>
    <w:rsid w:val="00A84460"/>
    <w:rsid w:val="00A8574C"/>
    <w:rsid w:val="00A90244"/>
    <w:rsid w:val="00A92171"/>
    <w:rsid w:val="00A93037"/>
    <w:rsid w:val="00A93310"/>
    <w:rsid w:val="00A9421D"/>
    <w:rsid w:val="00A94F8E"/>
    <w:rsid w:val="00AA2C89"/>
    <w:rsid w:val="00AA4184"/>
    <w:rsid w:val="00AA6D07"/>
    <w:rsid w:val="00AB21FF"/>
    <w:rsid w:val="00AB395D"/>
    <w:rsid w:val="00AB4C7C"/>
    <w:rsid w:val="00AB63B7"/>
    <w:rsid w:val="00AC099A"/>
    <w:rsid w:val="00AC1EE2"/>
    <w:rsid w:val="00AC3B00"/>
    <w:rsid w:val="00AD4826"/>
    <w:rsid w:val="00AD656A"/>
    <w:rsid w:val="00AD6778"/>
    <w:rsid w:val="00AE01A9"/>
    <w:rsid w:val="00AE092F"/>
    <w:rsid w:val="00AE1B57"/>
    <w:rsid w:val="00AE1C4E"/>
    <w:rsid w:val="00AE7AED"/>
    <w:rsid w:val="00AF123F"/>
    <w:rsid w:val="00AF3288"/>
    <w:rsid w:val="00AF52AB"/>
    <w:rsid w:val="00AF53CF"/>
    <w:rsid w:val="00AF54ED"/>
    <w:rsid w:val="00AF5FB6"/>
    <w:rsid w:val="00AF650E"/>
    <w:rsid w:val="00B01A55"/>
    <w:rsid w:val="00B0506D"/>
    <w:rsid w:val="00B105DD"/>
    <w:rsid w:val="00B12A6F"/>
    <w:rsid w:val="00B12C0A"/>
    <w:rsid w:val="00B16831"/>
    <w:rsid w:val="00B16DB8"/>
    <w:rsid w:val="00B2075C"/>
    <w:rsid w:val="00B227B0"/>
    <w:rsid w:val="00B24CC8"/>
    <w:rsid w:val="00B25078"/>
    <w:rsid w:val="00B263C2"/>
    <w:rsid w:val="00B275FD"/>
    <w:rsid w:val="00B30A18"/>
    <w:rsid w:val="00B30B54"/>
    <w:rsid w:val="00B31317"/>
    <w:rsid w:val="00B33272"/>
    <w:rsid w:val="00B34870"/>
    <w:rsid w:val="00B364D2"/>
    <w:rsid w:val="00B376B2"/>
    <w:rsid w:val="00B549A8"/>
    <w:rsid w:val="00B55A84"/>
    <w:rsid w:val="00B56BD1"/>
    <w:rsid w:val="00B5732F"/>
    <w:rsid w:val="00B62212"/>
    <w:rsid w:val="00B64EC0"/>
    <w:rsid w:val="00B73690"/>
    <w:rsid w:val="00B80A23"/>
    <w:rsid w:val="00B84AB5"/>
    <w:rsid w:val="00B86D66"/>
    <w:rsid w:val="00B95E23"/>
    <w:rsid w:val="00B96506"/>
    <w:rsid w:val="00BA46BB"/>
    <w:rsid w:val="00BB07E6"/>
    <w:rsid w:val="00BB27A8"/>
    <w:rsid w:val="00BB424E"/>
    <w:rsid w:val="00BB6151"/>
    <w:rsid w:val="00BB6411"/>
    <w:rsid w:val="00BB6ACF"/>
    <w:rsid w:val="00BC0981"/>
    <w:rsid w:val="00BC2EFA"/>
    <w:rsid w:val="00BC344C"/>
    <w:rsid w:val="00BC4AE7"/>
    <w:rsid w:val="00BC7495"/>
    <w:rsid w:val="00BD1562"/>
    <w:rsid w:val="00BD2DC4"/>
    <w:rsid w:val="00BD518B"/>
    <w:rsid w:val="00BD540B"/>
    <w:rsid w:val="00BD577B"/>
    <w:rsid w:val="00BD6DDD"/>
    <w:rsid w:val="00BE1E51"/>
    <w:rsid w:val="00BE4903"/>
    <w:rsid w:val="00BE7CDA"/>
    <w:rsid w:val="00BE7E32"/>
    <w:rsid w:val="00BF01B9"/>
    <w:rsid w:val="00BF29ED"/>
    <w:rsid w:val="00BF47B4"/>
    <w:rsid w:val="00BF6666"/>
    <w:rsid w:val="00BF675A"/>
    <w:rsid w:val="00BF6B77"/>
    <w:rsid w:val="00BF6D8A"/>
    <w:rsid w:val="00BF7694"/>
    <w:rsid w:val="00C0113A"/>
    <w:rsid w:val="00C12859"/>
    <w:rsid w:val="00C13C05"/>
    <w:rsid w:val="00C14DA5"/>
    <w:rsid w:val="00C200A8"/>
    <w:rsid w:val="00C20953"/>
    <w:rsid w:val="00C22E29"/>
    <w:rsid w:val="00C23501"/>
    <w:rsid w:val="00C25FD6"/>
    <w:rsid w:val="00C27A0F"/>
    <w:rsid w:val="00C31831"/>
    <w:rsid w:val="00C3219F"/>
    <w:rsid w:val="00C325FE"/>
    <w:rsid w:val="00C326FE"/>
    <w:rsid w:val="00C35B45"/>
    <w:rsid w:val="00C36590"/>
    <w:rsid w:val="00C37CE0"/>
    <w:rsid w:val="00C45D56"/>
    <w:rsid w:val="00C5610F"/>
    <w:rsid w:val="00C567C2"/>
    <w:rsid w:val="00C60119"/>
    <w:rsid w:val="00C61DE3"/>
    <w:rsid w:val="00C620EF"/>
    <w:rsid w:val="00C6218D"/>
    <w:rsid w:val="00C650BE"/>
    <w:rsid w:val="00C71C51"/>
    <w:rsid w:val="00C73477"/>
    <w:rsid w:val="00C7689A"/>
    <w:rsid w:val="00C80EAF"/>
    <w:rsid w:val="00C84113"/>
    <w:rsid w:val="00C93657"/>
    <w:rsid w:val="00C9666D"/>
    <w:rsid w:val="00CA536E"/>
    <w:rsid w:val="00CA5E57"/>
    <w:rsid w:val="00CB1451"/>
    <w:rsid w:val="00CB175F"/>
    <w:rsid w:val="00CC02F1"/>
    <w:rsid w:val="00CC042F"/>
    <w:rsid w:val="00CC2477"/>
    <w:rsid w:val="00CC51A4"/>
    <w:rsid w:val="00CC5889"/>
    <w:rsid w:val="00CC72A0"/>
    <w:rsid w:val="00CC7929"/>
    <w:rsid w:val="00CC7EB2"/>
    <w:rsid w:val="00CD042B"/>
    <w:rsid w:val="00CD32AF"/>
    <w:rsid w:val="00CD428D"/>
    <w:rsid w:val="00CD572A"/>
    <w:rsid w:val="00CD5C1A"/>
    <w:rsid w:val="00CE0E22"/>
    <w:rsid w:val="00CE1699"/>
    <w:rsid w:val="00CE19D9"/>
    <w:rsid w:val="00CE1FBB"/>
    <w:rsid w:val="00CE37C9"/>
    <w:rsid w:val="00CE5389"/>
    <w:rsid w:val="00CF09D7"/>
    <w:rsid w:val="00CF2867"/>
    <w:rsid w:val="00CF30A2"/>
    <w:rsid w:val="00CF4B83"/>
    <w:rsid w:val="00CF4DCB"/>
    <w:rsid w:val="00D00B4F"/>
    <w:rsid w:val="00D03B4E"/>
    <w:rsid w:val="00D0418D"/>
    <w:rsid w:val="00D042C6"/>
    <w:rsid w:val="00D051BE"/>
    <w:rsid w:val="00D055AA"/>
    <w:rsid w:val="00D07955"/>
    <w:rsid w:val="00D10708"/>
    <w:rsid w:val="00D10CAD"/>
    <w:rsid w:val="00D1146B"/>
    <w:rsid w:val="00D117AE"/>
    <w:rsid w:val="00D175F3"/>
    <w:rsid w:val="00D2196D"/>
    <w:rsid w:val="00D23D71"/>
    <w:rsid w:val="00D252CE"/>
    <w:rsid w:val="00D2631B"/>
    <w:rsid w:val="00D32400"/>
    <w:rsid w:val="00D32BDF"/>
    <w:rsid w:val="00D34DDD"/>
    <w:rsid w:val="00D354F4"/>
    <w:rsid w:val="00D35B3C"/>
    <w:rsid w:val="00D36279"/>
    <w:rsid w:val="00D40301"/>
    <w:rsid w:val="00D40B02"/>
    <w:rsid w:val="00D415F1"/>
    <w:rsid w:val="00D421F9"/>
    <w:rsid w:val="00D42422"/>
    <w:rsid w:val="00D45E50"/>
    <w:rsid w:val="00D463A7"/>
    <w:rsid w:val="00D524B5"/>
    <w:rsid w:val="00D52967"/>
    <w:rsid w:val="00D52B01"/>
    <w:rsid w:val="00D53473"/>
    <w:rsid w:val="00D55561"/>
    <w:rsid w:val="00D55D5C"/>
    <w:rsid w:val="00D56252"/>
    <w:rsid w:val="00D57E14"/>
    <w:rsid w:val="00D6118D"/>
    <w:rsid w:val="00D6322D"/>
    <w:rsid w:val="00D6594B"/>
    <w:rsid w:val="00D73ED3"/>
    <w:rsid w:val="00D8040C"/>
    <w:rsid w:val="00D819B3"/>
    <w:rsid w:val="00D82B5E"/>
    <w:rsid w:val="00D86E1D"/>
    <w:rsid w:val="00D9044A"/>
    <w:rsid w:val="00D921D4"/>
    <w:rsid w:val="00DA0573"/>
    <w:rsid w:val="00DA1234"/>
    <w:rsid w:val="00DA569A"/>
    <w:rsid w:val="00DB2C5E"/>
    <w:rsid w:val="00DB58C9"/>
    <w:rsid w:val="00DB5B79"/>
    <w:rsid w:val="00DB6887"/>
    <w:rsid w:val="00DB7911"/>
    <w:rsid w:val="00DC0170"/>
    <w:rsid w:val="00DC0C44"/>
    <w:rsid w:val="00DC1BEC"/>
    <w:rsid w:val="00DC4ADF"/>
    <w:rsid w:val="00DD0E98"/>
    <w:rsid w:val="00DD40F8"/>
    <w:rsid w:val="00DD5039"/>
    <w:rsid w:val="00DD5E6E"/>
    <w:rsid w:val="00DD60DF"/>
    <w:rsid w:val="00DD633D"/>
    <w:rsid w:val="00DD7A82"/>
    <w:rsid w:val="00DE00C2"/>
    <w:rsid w:val="00DE447B"/>
    <w:rsid w:val="00DF673D"/>
    <w:rsid w:val="00DF6ABE"/>
    <w:rsid w:val="00E00A34"/>
    <w:rsid w:val="00E0122B"/>
    <w:rsid w:val="00E02EF7"/>
    <w:rsid w:val="00E03187"/>
    <w:rsid w:val="00E12175"/>
    <w:rsid w:val="00E12C04"/>
    <w:rsid w:val="00E15633"/>
    <w:rsid w:val="00E1737D"/>
    <w:rsid w:val="00E17BE7"/>
    <w:rsid w:val="00E23AC6"/>
    <w:rsid w:val="00E309C5"/>
    <w:rsid w:val="00E365C9"/>
    <w:rsid w:val="00E36DC1"/>
    <w:rsid w:val="00E41E30"/>
    <w:rsid w:val="00E43643"/>
    <w:rsid w:val="00E43A3D"/>
    <w:rsid w:val="00E44BA4"/>
    <w:rsid w:val="00E4528A"/>
    <w:rsid w:val="00E547F1"/>
    <w:rsid w:val="00E551D5"/>
    <w:rsid w:val="00E55D21"/>
    <w:rsid w:val="00E56113"/>
    <w:rsid w:val="00E5716D"/>
    <w:rsid w:val="00E60623"/>
    <w:rsid w:val="00E61394"/>
    <w:rsid w:val="00E65FA7"/>
    <w:rsid w:val="00E67088"/>
    <w:rsid w:val="00E73EA7"/>
    <w:rsid w:val="00E7542F"/>
    <w:rsid w:val="00E75F9D"/>
    <w:rsid w:val="00E84A55"/>
    <w:rsid w:val="00E84A74"/>
    <w:rsid w:val="00E85E83"/>
    <w:rsid w:val="00E86400"/>
    <w:rsid w:val="00E90D45"/>
    <w:rsid w:val="00E911E5"/>
    <w:rsid w:val="00E93EF2"/>
    <w:rsid w:val="00E96E31"/>
    <w:rsid w:val="00E97AD3"/>
    <w:rsid w:val="00EA13C5"/>
    <w:rsid w:val="00EA2765"/>
    <w:rsid w:val="00EA287B"/>
    <w:rsid w:val="00EA3513"/>
    <w:rsid w:val="00EA5C23"/>
    <w:rsid w:val="00EA5EA1"/>
    <w:rsid w:val="00EA76AF"/>
    <w:rsid w:val="00EB0D6E"/>
    <w:rsid w:val="00EB14F9"/>
    <w:rsid w:val="00EB1951"/>
    <w:rsid w:val="00EB327C"/>
    <w:rsid w:val="00EB4D33"/>
    <w:rsid w:val="00EB61BB"/>
    <w:rsid w:val="00EB7A8F"/>
    <w:rsid w:val="00EC71A6"/>
    <w:rsid w:val="00EC7B3A"/>
    <w:rsid w:val="00ED44D3"/>
    <w:rsid w:val="00ED4896"/>
    <w:rsid w:val="00ED4D66"/>
    <w:rsid w:val="00ED5CED"/>
    <w:rsid w:val="00EE0002"/>
    <w:rsid w:val="00EE0145"/>
    <w:rsid w:val="00EE1FCF"/>
    <w:rsid w:val="00EE7F85"/>
    <w:rsid w:val="00EF11D3"/>
    <w:rsid w:val="00EF29BD"/>
    <w:rsid w:val="00EF3B0B"/>
    <w:rsid w:val="00EF4EA4"/>
    <w:rsid w:val="00EF5F7C"/>
    <w:rsid w:val="00EF6AD6"/>
    <w:rsid w:val="00EF7305"/>
    <w:rsid w:val="00EF77BA"/>
    <w:rsid w:val="00F0034A"/>
    <w:rsid w:val="00F03534"/>
    <w:rsid w:val="00F04116"/>
    <w:rsid w:val="00F04A37"/>
    <w:rsid w:val="00F074B7"/>
    <w:rsid w:val="00F07DEE"/>
    <w:rsid w:val="00F12EE7"/>
    <w:rsid w:val="00F13A3A"/>
    <w:rsid w:val="00F14C37"/>
    <w:rsid w:val="00F2142B"/>
    <w:rsid w:val="00F2150E"/>
    <w:rsid w:val="00F25857"/>
    <w:rsid w:val="00F25E4F"/>
    <w:rsid w:val="00F30300"/>
    <w:rsid w:val="00F3168F"/>
    <w:rsid w:val="00F33730"/>
    <w:rsid w:val="00F357F5"/>
    <w:rsid w:val="00F35D11"/>
    <w:rsid w:val="00F3611A"/>
    <w:rsid w:val="00F37036"/>
    <w:rsid w:val="00F3704E"/>
    <w:rsid w:val="00F37DC1"/>
    <w:rsid w:val="00F4352A"/>
    <w:rsid w:val="00F442EA"/>
    <w:rsid w:val="00F44630"/>
    <w:rsid w:val="00F45132"/>
    <w:rsid w:val="00F52045"/>
    <w:rsid w:val="00F552B4"/>
    <w:rsid w:val="00F60EBE"/>
    <w:rsid w:val="00F61320"/>
    <w:rsid w:val="00F628D0"/>
    <w:rsid w:val="00F65AEA"/>
    <w:rsid w:val="00F7166B"/>
    <w:rsid w:val="00F718B0"/>
    <w:rsid w:val="00F720DB"/>
    <w:rsid w:val="00F733F8"/>
    <w:rsid w:val="00F75178"/>
    <w:rsid w:val="00F7541E"/>
    <w:rsid w:val="00F82564"/>
    <w:rsid w:val="00F82608"/>
    <w:rsid w:val="00F839F4"/>
    <w:rsid w:val="00F839F5"/>
    <w:rsid w:val="00F863D5"/>
    <w:rsid w:val="00F875A3"/>
    <w:rsid w:val="00F902E1"/>
    <w:rsid w:val="00F90E7F"/>
    <w:rsid w:val="00F94762"/>
    <w:rsid w:val="00F94B10"/>
    <w:rsid w:val="00F94BE0"/>
    <w:rsid w:val="00F96758"/>
    <w:rsid w:val="00F97C72"/>
    <w:rsid w:val="00F97C9F"/>
    <w:rsid w:val="00FA07E0"/>
    <w:rsid w:val="00FA097C"/>
    <w:rsid w:val="00FA2284"/>
    <w:rsid w:val="00FA2FC2"/>
    <w:rsid w:val="00FA584C"/>
    <w:rsid w:val="00FA7F34"/>
    <w:rsid w:val="00FB0BFD"/>
    <w:rsid w:val="00FB196A"/>
    <w:rsid w:val="00FB2AAB"/>
    <w:rsid w:val="00FB5E12"/>
    <w:rsid w:val="00FC0BC2"/>
    <w:rsid w:val="00FC1558"/>
    <w:rsid w:val="00FC2456"/>
    <w:rsid w:val="00FC6250"/>
    <w:rsid w:val="00FD10FB"/>
    <w:rsid w:val="00FD1A7B"/>
    <w:rsid w:val="00FD33EC"/>
    <w:rsid w:val="00FD3773"/>
    <w:rsid w:val="00FD4358"/>
    <w:rsid w:val="00FD53A0"/>
    <w:rsid w:val="00FD654B"/>
    <w:rsid w:val="00FE2031"/>
    <w:rsid w:val="00FE28D8"/>
    <w:rsid w:val="00FE2D64"/>
    <w:rsid w:val="00FE55CB"/>
    <w:rsid w:val="00FE632B"/>
    <w:rsid w:val="00FE6ECC"/>
    <w:rsid w:val="00FE7B39"/>
    <w:rsid w:val="00FF2AF7"/>
    <w:rsid w:val="00FF55D9"/>
    <w:rsid w:val="00FF7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41"/>
    <o:shapelayout v:ext="edit">
      <o:idmap v:ext="edit" data="1"/>
    </o:shapelayout>
  </w:shapeDefaults>
  <w:decimalSymbol w:val="."/>
  <w:listSeparator w:val=","/>
  <w14:docId w14:val="75B52986"/>
  <w14:defaultImageDpi w14:val="330"/>
  <w15:chartTrackingRefBased/>
  <w15:docId w15:val="{C43D469A-76E6-42DE-A62A-C28AEBBC4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CN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E527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E527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E527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E527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E5275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E5275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E5275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E5275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E5275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26F05"/>
    <w:pPr>
      <w:spacing w:after="0" w:line="240" w:lineRule="auto"/>
    </w:pPr>
    <w:rPr>
      <w:rFonts w:cs="Latha"/>
    </w:rPr>
  </w:style>
  <w:style w:type="character" w:customStyle="1" w:styleId="NoSpacingChar">
    <w:name w:val="No Spacing Char"/>
    <w:basedOn w:val="DefaultParagraphFont"/>
    <w:link w:val="NoSpacing"/>
    <w:uiPriority w:val="1"/>
    <w:rsid w:val="00726F05"/>
    <w:rPr>
      <w:rFonts w:cs="Latha"/>
    </w:rPr>
  </w:style>
  <w:style w:type="table" w:styleId="TableGrid">
    <w:name w:val="Table Grid"/>
    <w:basedOn w:val="TableNormal"/>
    <w:uiPriority w:val="39"/>
    <w:rsid w:val="00726F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A3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31AB"/>
    <w:rPr>
      <w:rFonts w:cs="Latha"/>
    </w:rPr>
  </w:style>
  <w:style w:type="paragraph" w:styleId="Footer">
    <w:name w:val="footer"/>
    <w:basedOn w:val="Normal"/>
    <w:link w:val="FooterChar"/>
    <w:uiPriority w:val="99"/>
    <w:unhideWhenUsed/>
    <w:rsid w:val="006A31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31AB"/>
    <w:rPr>
      <w:rFonts w:cs="Lath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09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0981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DB58C9"/>
    <w:pPr>
      <w:spacing w:after="0" w:line="240" w:lineRule="auto"/>
    </w:pPr>
    <w:rPr>
      <w:rFonts w:eastAsia="SimSun"/>
      <w:lang w:val="en-GB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DB58C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12C04"/>
    <w:rPr>
      <w:rFonts w:cs="Latha"/>
    </w:rPr>
  </w:style>
  <w:style w:type="table" w:customStyle="1" w:styleId="TableGrid1">
    <w:name w:val="Table Grid1"/>
    <w:basedOn w:val="TableNormal"/>
    <w:next w:val="TableGrid"/>
    <w:uiPriority w:val="59"/>
    <w:rsid w:val="00587AB5"/>
    <w:pPr>
      <w:spacing w:after="0" w:line="240" w:lineRule="auto"/>
    </w:pPr>
    <w:rPr>
      <w:rFonts w:eastAsia="SimSun"/>
      <w:sz w:val="20"/>
      <w:szCs w:val="20"/>
      <w:lang w:val="en-SG" w:eastAsia="en-SG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unhideWhenUsed/>
    <w:rsid w:val="00236EE2"/>
    <w:pPr>
      <w:tabs>
        <w:tab w:val="left" w:pos="567"/>
        <w:tab w:val="center" w:pos="5103"/>
        <w:tab w:val="right" w:pos="10204"/>
      </w:tabs>
      <w:spacing w:after="0" w:line="240" w:lineRule="auto"/>
      <w:jc w:val="both"/>
    </w:pPr>
    <w:rPr>
      <w:bCs/>
      <w:lang w:val="en-GB" w:bidi="ar-SA"/>
    </w:rPr>
  </w:style>
  <w:style w:type="character" w:customStyle="1" w:styleId="BodyTextChar">
    <w:name w:val="Body Text Char"/>
    <w:basedOn w:val="DefaultParagraphFont"/>
    <w:link w:val="BodyText"/>
    <w:uiPriority w:val="99"/>
    <w:rsid w:val="00236EE2"/>
    <w:rPr>
      <w:rFonts w:ascii="Times New Roman" w:hAnsi="Times New Roman" w:cs="Times New Roman"/>
      <w:bCs/>
      <w:sz w:val="24"/>
      <w:szCs w:val="24"/>
      <w:lang w:val="en-GB"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1E527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E527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E5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E527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E5275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E5275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E5275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E527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E527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Subtitle">
    <w:name w:val="Subtitle"/>
    <w:basedOn w:val="Normal"/>
    <w:next w:val="Normal"/>
    <w:link w:val="SubtitleChar"/>
    <w:uiPriority w:val="11"/>
    <w:qFormat/>
    <w:rsid w:val="001E5275"/>
    <w:pPr>
      <w:numPr>
        <w:ilvl w:val="1"/>
      </w:numPr>
    </w:pPr>
    <w:rPr>
      <w:rFonts w:cstheme="minorBid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1E5275"/>
    <w:rPr>
      <w:color w:val="5A5A5A" w:themeColor="text1" w:themeTint="A5"/>
      <w:spacing w:val="15"/>
    </w:rPr>
  </w:style>
  <w:style w:type="paragraph" w:styleId="Title">
    <w:name w:val="Title"/>
    <w:basedOn w:val="Normal"/>
    <w:next w:val="Normal"/>
    <w:link w:val="TitleChar"/>
    <w:uiPriority w:val="10"/>
    <w:qFormat/>
    <w:rsid w:val="001E527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E527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B274C"/>
    <w:pPr>
      <w:spacing w:line="240" w:lineRule="auto"/>
    </w:pPr>
    <w:rPr>
      <w:rFonts w:eastAsia="SimSun"/>
      <w:sz w:val="20"/>
      <w:szCs w:val="20"/>
      <w:lang w:val="en-SG"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B274C"/>
    <w:rPr>
      <w:rFonts w:ascii="Times New Roman" w:eastAsia="SimSun" w:hAnsi="Times New Roman" w:cs="Times New Roman"/>
      <w:sz w:val="20"/>
      <w:szCs w:val="20"/>
      <w:lang w:val="en-SG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735E41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5E41"/>
    <w:rPr>
      <w:rFonts w:asciiTheme="minorHAnsi" w:eastAsiaTheme="minorEastAsia" w:hAnsiTheme="minorHAnsi" w:cs="Latha"/>
      <w:b/>
      <w:bCs/>
      <w:lang w:val="en-US" w:bidi="ta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5E41"/>
    <w:rPr>
      <w:rFonts w:ascii="Times New Roman" w:eastAsia="SimSun" w:hAnsi="Times New Roman" w:cs="Latha"/>
      <w:b/>
      <w:bCs/>
      <w:sz w:val="20"/>
      <w:szCs w:val="20"/>
      <w:lang w:val="en-SG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32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5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0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08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8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6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98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7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4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16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3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4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28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370.wmf"/><Relationship Id="rId160" Type="http://schemas.openxmlformats.org/officeDocument/2006/relationships/image" Target="media/image69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3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18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4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67.wmf"/><Relationship Id="rId177" Type="http://schemas.openxmlformats.org/officeDocument/2006/relationships/theme" Target="theme/theme1.xml"/><Relationship Id="rId17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29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image" Target="media/image37.wmf"/><Relationship Id="rId162" Type="http://schemas.openxmlformats.org/officeDocument/2006/relationships/image" Target="media/image7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76.bin"/><Relationship Id="rId178" Type="http://schemas.microsoft.com/office/2016/09/relationships/commentsIds" Target="commentsId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2.wmf"/><Relationship Id="rId152" Type="http://schemas.openxmlformats.org/officeDocument/2006/relationships/image" Target="media/image65.wmf"/><Relationship Id="rId173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19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3.wmf"/><Relationship Id="rId8" Type="http://schemas.openxmlformats.org/officeDocument/2006/relationships/image" Target="media/image2.wmf"/><Relationship Id="rId72" Type="http://schemas.openxmlformats.org/officeDocument/2006/relationships/image" Target="media/image27.wmf"/><Relationship Id="rId93" Type="http://schemas.openxmlformats.org/officeDocument/2006/relationships/oleObject" Target="embeddings/oleObject43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74.bin"/><Relationship Id="rId174" Type="http://schemas.openxmlformats.org/officeDocument/2006/relationships/footer" Target="footer1.xml"/><Relationship Id="rId179" Type="http://schemas.microsoft.com/office/2018/08/relationships/commentsExtensible" Target="commentsExtensi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7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68" Type="http://schemas.openxmlformats.org/officeDocument/2006/relationships/image" Target="media/image25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66.wmf"/><Relationship Id="rId175" Type="http://schemas.openxmlformats.org/officeDocument/2006/relationships/footer" Target="footer2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1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6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5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1.wmf"/><Relationship Id="rId70" Type="http://schemas.openxmlformats.org/officeDocument/2006/relationships/image" Target="media/image2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7</Pages>
  <Words>1436</Words>
  <Characters>818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hin Ke Ming</dc:creator>
  <cp:keywords/>
  <dc:description/>
  <cp:lastModifiedBy>Lee Jian Hao Jason</cp:lastModifiedBy>
  <cp:revision>17</cp:revision>
  <cp:lastPrinted>2021-09-23T01:08:00Z</cp:lastPrinted>
  <dcterms:created xsi:type="dcterms:W3CDTF">2021-09-01T06:12:00Z</dcterms:created>
  <dcterms:modified xsi:type="dcterms:W3CDTF">2021-10-16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